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6"/>
  </p:notesMasterIdLst>
  <p:sldIdLst>
    <p:sldId id="860" r:id="rId2"/>
    <p:sldId id="1152" r:id="rId3"/>
    <p:sldId id="1155" r:id="rId4"/>
    <p:sldId id="612" r:id="rId5"/>
    <p:sldId id="1112" r:id="rId6"/>
    <p:sldId id="1061" r:id="rId7"/>
    <p:sldId id="451" r:id="rId8"/>
    <p:sldId id="1064" r:id="rId9"/>
    <p:sldId id="620" r:id="rId10"/>
    <p:sldId id="621" r:id="rId11"/>
    <p:sldId id="622" r:id="rId12"/>
    <p:sldId id="431" r:id="rId13"/>
    <p:sldId id="454" r:id="rId14"/>
    <p:sldId id="628" r:id="rId15"/>
    <p:sldId id="738" r:id="rId16"/>
    <p:sldId id="737" r:id="rId17"/>
    <p:sldId id="732" r:id="rId18"/>
    <p:sldId id="736" r:id="rId19"/>
    <p:sldId id="735" r:id="rId20"/>
    <p:sldId id="614" r:id="rId21"/>
    <p:sldId id="1066" r:id="rId22"/>
    <p:sldId id="729" r:id="rId23"/>
    <p:sldId id="1055" r:id="rId24"/>
    <p:sldId id="1058" r:id="rId25"/>
    <p:sldId id="717" r:id="rId26"/>
    <p:sldId id="1059" r:id="rId27"/>
    <p:sldId id="301" r:id="rId28"/>
    <p:sldId id="1107" r:id="rId29"/>
    <p:sldId id="1108" r:id="rId30"/>
    <p:sldId id="1109" r:id="rId31"/>
    <p:sldId id="1153" r:id="rId32"/>
    <p:sldId id="291" r:id="rId33"/>
    <p:sldId id="1116" r:id="rId34"/>
    <p:sldId id="1124" r:id="rId35"/>
    <p:sldId id="1125" r:id="rId36"/>
    <p:sldId id="1126" r:id="rId37"/>
    <p:sldId id="1127" r:id="rId38"/>
    <p:sldId id="1128" r:id="rId39"/>
    <p:sldId id="1117" r:id="rId40"/>
    <p:sldId id="1118" r:id="rId41"/>
    <p:sldId id="1119" r:id="rId42"/>
    <p:sldId id="1115" r:id="rId43"/>
    <p:sldId id="863" r:id="rId44"/>
    <p:sldId id="307" r:id="rId45"/>
    <p:sldId id="340" r:id="rId46"/>
    <p:sldId id="864" r:id="rId47"/>
    <p:sldId id="370" r:id="rId48"/>
    <p:sldId id="371" r:id="rId49"/>
    <p:sldId id="417" r:id="rId50"/>
    <p:sldId id="865" r:id="rId51"/>
    <p:sldId id="308" r:id="rId52"/>
    <p:sldId id="312" r:id="rId53"/>
    <p:sldId id="866" r:id="rId54"/>
    <p:sldId id="374" r:id="rId55"/>
    <p:sldId id="376" r:id="rId56"/>
    <p:sldId id="379" r:id="rId57"/>
    <p:sldId id="378" r:id="rId58"/>
    <p:sldId id="381" r:id="rId59"/>
    <p:sldId id="377" r:id="rId60"/>
    <p:sldId id="384" r:id="rId61"/>
    <p:sldId id="385" r:id="rId62"/>
    <p:sldId id="386" r:id="rId63"/>
    <p:sldId id="387" r:id="rId64"/>
    <p:sldId id="388" r:id="rId65"/>
    <p:sldId id="389" r:id="rId66"/>
    <p:sldId id="411" r:id="rId67"/>
    <p:sldId id="410" r:id="rId68"/>
    <p:sldId id="414" r:id="rId69"/>
    <p:sldId id="413" r:id="rId70"/>
    <p:sldId id="412" r:id="rId71"/>
    <p:sldId id="415" r:id="rId72"/>
    <p:sldId id="416" r:id="rId73"/>
    <p:sldId id="310" r:id="rId74"/>
    <p:sldId id="1052" r:id="rId75"/>
    <p:sldId id="1129" r:id="rId76"/>
    <p:sldId id="1131" r:id="rId77"/>
    <p:sldId id="1130" r:id="rId78"/>
    <p:sldId id="1134" r:id="rId79"/>
    <p:sldId id="1135" r:id="rId80"/>
    <p:sldId id="1136" r:id="rId81"/>
    <p:sldId id="459" r:id="rId82"/>
    <p:sldId id="1140" r:id="rId83"/>
    <p:sldId id="1139" r:id="rId84"/>
    <p:sldId id="1141" r:id="rId85"/>
    <p:sldId id="1156" r:id="rId86"/>
    <p:sldId id="1154" r:id="rId87"/>
    <p:sldId id="439" r:id="rId88"/>
    <p:sldId id="453" r:id="rId89"/>
    <p:sldId id="1149" r:id="rId90"/>
    <p:sldId id="1146" r:id="rId91"/>
    <p:sldId id="1143" r:id="rId92"/>
    <p:sldId id="1145" r:id="rId93"/>
    <p:sldId id="1147" r:id="rId94"/>
    <p:sldId id="1148" r:id="rId95"/>
    <p:sldId id="1114" r:id="rId96"/>
    <p:sldId id="1101" r:id="rId97"/>
    <p:sldId id="1065" r:id="rId98"/>
    <p:sldId id="739" r:id="rId99"/>
    <p:sldId id="740" r:id="rId100"/>
    <p:sldId id="741" r:id="rId101"/>
    <p:sldId id="743" r:id="rId102"/>
    <p:sldId id="742" r:id="rId103"/>
    <p:sldId id="744" r:id="rId104"/>
    <p:sldId id="749" r:id="rId10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669900"/>
    <a:srgbClr val="B00000"/>
    <a:srgbClr val="B0003C"/>
    <a:srgbClr val="33889F"/>
    <a:srgbClr val="339966"/>
    <a:srgbClr val="4BACC6"/>
    <a:srgbClr val="3792AB"/>
    <a:srgbClr val="6AE4FC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39" autoAdjust="0"/>
    <p:restoredTop sz="94660"/>
  </p:normalViewPr>
  <p:slideViewPr>
    <p:cSldViewPr snapToGrid="0">
      <p:cViewPr varScale="1">
        <p:scale>
          <a:sx n="82" d="100"/>
          <a:sy n="82" d="100"/>
        </p:scale>
        <p:origin x="19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presProps" Target="presProp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heme" Target="theme/theme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21045B-9979-44F0-8923-AEC5B9895EE0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C9E448-04D3-4E26-927D-F918AEC9F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84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26DEB-5A9D-45EA-8092-17D99A358912}" type="datetime1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67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B4D7F-4B0C-4ED2-B007-ED064103FFBF}" type="datetime1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904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84D9A-5A62-49C6-9954-47CB8B558093}" type="datetime1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577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31647-7AA2-4403-84A0-21C7F346F8E7}" type="datetime1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541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9004B-D8C8-483F-8626-8D1D243B7BDC}" type="datetime1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187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4DF12-52C3-4068-BBAF-0A899C1A8638}" type="datetime1">
              <a:rPr lang="en-US" smtClean="0"/>
              <a:t>1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191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C08AE-9607-453D-B9EF-140DC277ADC1}" type="datetime1">
              <a:rPr lang="en-US" smtClean="0"/>
              <a:t>1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328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5DE9E-2DC9-43EC-A847-1EEBC3045BD0}" type="datetime1">
              <a:rPr lang="en-US" smtClean="0"/>
              <a:t>1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281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AD8EF-E03A-4915-B408-C359E77AE06F}" type="datetime1">
              <a:rPr lang="en-US" smtClean="0"/>
              <a:t>1/2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078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67EAD-D24C-4271-A7CD-F2EACEFA570F}" type="datetime1">
              <a:rPr lang="en-US" smtClean="0"/>
              <a:t>1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57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34946-12BA-4F8F-AE30-667F0CD6E21B}" type="datetime1">
              <a:rPr lang="en-US" smtClean="0"/>
              <a:t>1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838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2E0D9-3722-4D68-93E6-0D126190DB87}" type="datetime1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882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jpg"/><Relationship Id="rId4" Type="http://schemas.openxmlformats.org/officeDocument/2006/relationships/image" Target="../media/image9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carbonpricingdashboard.worldbank.org/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rff.org/cpc/" TargetMode="Externa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ff.org/cpc/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ff.org/cpc/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ff.org/cpc/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6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0121B9F-7A05-4C12-A5F0-A52C27EA7D8F}"/>
              </a:ext>
            </a:extLst>
          </p:cNvPr>
          <p:cNvSpPr txBox="1"/>
          <p:nvPr/>
        </p:nvSpPr>
        <p:spPr>
          <a:xfrm>
            <a:off x="1741448" y="876594"/>
            <a:ext cx="8709103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>
                <a:solidFill>
                  <a:srgbClr val="C00000"/>
                </a:solidFill>
              </a:rPr>
              <a:t>IMF short course on:</a:t>
            </a:r>
          </a:p>
          <a:p>
            <a:pPr algn="ctr"/>
            <a:endParaRPr lang="en-US" sz="3600" dirty="0"/>
          </a:p>
          <a:p>
            <a:pPr algn="ctr"/>
            <a:r>
              <a:rPr lang="en-US" sz="4000" b="1" dirty="0">
                <a:solidFill>
                  <a:srgbClr val="B00000"/>
                </a:solidFill>
              </a:rPr>
              <a:t>The Macroeconomic Impact of </a:t>
            </a:r>
          </a:p>
          <a:p>
            <a:pPr algn="ctr"/>
            <a:r>
              <a:rPr lang="en-US" sz="4000" b="1" dirty="0">
                <a:solidFill>
                  <a:srgbClr val="B00000"/>
                </a:solidFill>
              </a:rPr>
              <a:t>Carbon Pricing</a:t>
            </a:r>
          </a:p>
          <a:p>
            <a:pPr algn="ctr"/>
            <a:endParaRPr lang="en-US" sz="2000" i="1" dirty="0"/>
          </a:p>
          <a:p>
            <a:pPr algn="ctr"/>
            <a:r>
              <a:rPr lang="en-US" sz="3200" dirty="0"/>
              <a:t>James H. Stock </a:t>
            </a:r>
          </a:p>
          <a:p>
            <a:pPr algn="ctr"/>
            <a:r>
              <a:rPr lang="en-US" sz="2600" dirty="0"/>
              <a:t>Economics Department, Harvard University</a:t>
            </a:r>
          </a:p>
          <a:p>
            <a:pPr algn="ctr"/>
            <a:r>
              <a:rPr lang="en-US" sz="2600" dirty="0"/>
              <a:t>Harvard Kennedy School</a:t>
            </a:r>
          </a:p>
          <a:p>
            <a:pPr algn="ctr"/>
            <a:r>
              <a:rPr lang="en-US" sz="2600" dirty="0"/>
              <a:t>Salata Institute for Climate &amp; Sustainability</a:t>
            </a:r>
          </a:p>
        </p:txBody>
      </p:sp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133379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International Monetary Fund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A9DE5B01-F9F6-4780-8B5F-09EB13E3C371}"/>
              </a:ext>
            </a:extLst>
          </p:cNvPr>
          <p:cNvSpPr txBox="1">
            <a:spLocks/>
          </p:cNvSpPr>
          <p:nvPr/>
        </p:nvSpPr>
        <p:spPr bwMode="auto">
          <a:xfrm>
            <a:off x="0" y="6427114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January 22, 2024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16FD8B2-5CFB-26D0-2CC5-427928AA62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07693" y="5421824"/>
            <a:ext cx="3175400" cy="825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569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Carbon tax in power sector: incentive for substituting clean for dirty powe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0</a:t>
            </a:fld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19D3423-A35D-4FAC-95E9-5B215826C2AC}"/>
              </a:ext>
            </a:extLst>
          </p:cNvPr>
          <p:cNvSpPr txBox="1"/>
          <p:nvPr/>
        </p:nvSpPr>
        <p:spPr>
          <a:xfrm>
            <a:off x="411050" y="552540"/>
            <a:ext cx="618630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Carbon tax and cap-and-trade: Static case/no uncertainty</a:t>
            </a:r>
          </a:p>
          <a:p>
            <a:endParaRPr lang="en-US" sz="1600" b="1" dirty="0"/>
          </a:p>
          <a:p>
            <a:r>
              <a:rPr lang="en-US" sz="1600" b="1" dirty="0"/>
              <a:t>Suppose there are two sources of power: coal and solar</a:t>
            </a:r>
          </a:p>
          <a:p>
            <a:r>
              <a:rPr lang="en-US" sz="1600" b="1" dirty="0"/>
              <a:t>		</a:t>
            </a:r>
            <a:r>
              <a:rPr lang="en-US" sz="1600" b="1" dirty="0">
                <a:solidFill>
                  <a:srgbClr val="C00000"/>
                </a:solidFill>
              </a:rPr>
              <a:t>(b) Carbon tax or cap &amp; trade with auctioned allowances</a:t>
            </a:r>
            <a:r>
              <a:rPr lang="en-US" sz="1600" b="1" dirty="0"/>
              <a:t>	</a:t>
            </a:r>
            <a:endParaRPr lang="en-US" sz="1600" dirty="0"/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84CB638-B483-4A36-9EAF-D2C6CFA3DFA9}"/>
              </a:ext>
            </a:extLst>
          </p:cNvPr>
          <p:cNvCxnSpPr>
            <a:cxnSpLocks/>
          </p:cNvCxnSpPr>
          <p:nvPr/>
        </p:nvCxnSpPr>
        <p:spPr>
          <a:xfrm>
            <a:off x="4956896" y="2011132"/>
            <a:ext cx="2172342" cy="2114078"/>
          </a:xfrm>
          <a:prstGeom prst="line">
            <a:avLst/>
          </a:prstGeom>
          <a:ln w="444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37D6D59-9B69-4C8B-9283-AD3AE7D76D02}"/>
              </a:ext>
            </a:extLst>
          </p:cNvPr>
          <p:cNvSpPr txBox="1"/>
          <p:nvPr/>
        </p:nvSpPr>
        <p:spPr>
          <a:xfrm>
            <a:off x="7337201" y="4091502"/>
            <a:ext cx="1161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D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983E20B-E868-420B-A2C2-4E510F8BFB44}"/>
              </a:ext>
            </a:extLst>
          </p:cNvPr>
          <p:cNvCxnSpPr>
            <a:cxnSpLocks/>
            <a:endCxn id="43" idx="0"/>
          </p:cNvCxnSpPr>
          <p:nvPr/>
        </p:nvCxnSpPr>
        <p:spPr>
          <a:xfrm>
            <a:off x="6063974" y="3156847"/>
            <a:ext cx="107509" cy="182080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0D2E5D1-8245-4B57-8C18-D33CF0A80EDE}"/>
              </a:ext>
            </a:extLst>
          </p:cNvPr>
          <p:cNvCxnSpPr>
            <a:cxnSpLocks/>
          </p:cNvCxnSpPr>
          <p:nvPr/>
        </p:nvCxnSpPr>
        <p:spPr>
          <a:xfrm flipH="1">
            <a:off x="660501" y="3114197"/>
            <a:ext cx="5295456" cy="6080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>
            <a:extLst>
              <a:ext uri="{FF2B5EF4-FFF2-40B4-BE49-F238E27FC236}">
                <a16:creationId xmlns:a16="http://schemas.microsoft.com/office/drawing/2014/main" id="{06751E39-15FC-4D3B-B7AA-B76B736AF2D0}"/>
              </a:ext>
            </a:extLst>
          </p:cNvPr>
          <p:cNvGrpSpPr/>
          <p:nvPr/>
        </p:nvGrpSpPr>
        <p:grpSpPr>
          <a:xfrm>
            <a:off x="247071" y="1662663"/>
            <a:ext cx="10152902" cy="3849702"/>
            <a:chOff x="247071" y="1662663"/>
            <a:chExt cx="10152902" cy="3849702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10A7618-36EE-4BF1-8521-3D79B864E5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87783" y="2367827"/>
              <a:ext cx="2159241" cy="1982272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5B24965-6603-4264-9E32-536E1A2A6F9B}"/>
                </a:ext>
              </a:extLst>
            </p:cNvPr>
            <p:cNvGrpSpPr/>
            <p:nvPr/>
          </p:nvGrpSpPr>
          <p:grpSpPr>
            <a:xfrm>
              <a:off x="247071" y="1662663"/>
              <a:ext cx="10152902" cy="3849702"/>
              <a:chOff x="247071" y="1662663"/>
              <a:chExt cx="10152902" cy="3849702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4A7D6405-1946-496B-886E-71D1F828A221}"/>
                  </a:ext>
                </a:extLst>
              </p:cNvPr>
              <p:cNvGrpSpPr/>
              <p:nvPr/>
            </p:nvGrpSpPr>
            <p:grpSpPr>
              <a:xfrm>
                <a:off x="247071" y="1662663"/>
                <a:ext cx="10152902" cy="3849702"/>
                <a:chOff x="3674395" y="691673"/>
                <a:chExt cx="12464583" cy="3849702"/>
              </a:xfrm>
            </p:grpSpPr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F7053EF3-A96E-4604-814E-2F1E3A66231C}"/>
                    </a:ext>
                  </a:extLst>
                </p:cNvPr>
                <p:cNvSpPr txBox="1"/>
                <p:nvPr/>
              </p:nvSpPr>
              <p:spPr>
                <a:xfrm>
                  <a:off x="8651517" y="1197443"/>
                  <a:ext cx="11216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S-coal</a:t>
                  </a:r>
                </a:p>
              </p:txBody>
            </p:sp>
            <p:cxnSp>
              <p:nvCxnSpPr>
                <p:cNvPr id="3" name="Straight Connector 2">
                  <a:extLst>
                    <a:ext uri="{FF2B5EF4-FFF2-40B4-BE49-F238E27FC236}">
                      <a16:creationId xmlns:a16="http://schemas.microsoft.com/office/drawing/2014/main" id="{C80C2745-4173-4881-A0A6-BF0715B719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46223" y="993913"/>
                  <a:ext cx="0" cy="302613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1B40FB20-B98B-4A80-ABF6-28E5C6A723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146223" y="3983338"/>
                  <a:ext cx="10132238" cy="3670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534413A-E044-4EDF-9B5E-34A5B80B7A8F}"/>
                    </a:ext>
                  </a:extLst>
                </p:cNvPr>
                <p:cNvSpPr txBox="1"/>
                <p:nvPr/>
              </p:nvSpPr>
              <p:spPr>
                <a:xfrm>
                  <a:off x="13843377" y="3956600"/>
                  <a:ext cx="2295601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Quantity of electricity</a:t>
                  </a: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DFF0981D-BDB4-4175-99A3-4A2DB338259D}"/>
                    </a:ext>
                  </a:extLst>
                </p:cNvPr>
                <p:cNvSpPr txBox="1"/>
                <p:nvPr/>
              </p:nvSpPr>
              <p:spPr>
                <a:xfrm>
                  <a:off x="3674395" y="691673"/>
                  <a:ext cx="9769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Price</a:t>
                  </a:r>
                </a:p>
              </p:txBody>
            </p:sp>
          </p:grp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D5BD35F-5202-4FCC-B4B4-D1492EF9C0A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58344" y="2465993"/>
                <a:ext cx="2274953" cy="1820688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53634AA4-FB57-4A9A-B209-BF1FE6649209}"/>
              </a:ext>
            </a:extLst>
          </p:cNvPr>
          <p:cNvSpPr txBox="1"/>
          <p:nvPr/>
        </p:nvSpPr>
        <p:spPr>
          <a:xfrm>
            <a:off x="5917819" y="4977654"/>
            <a:ext cx="5073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896DE2F-BBB8-403B-B292-E42B98A74F15}"/>
              </a:ext>
            </a:extLst>
          </p:cNvPr>
          <p:cNvSpPr txBox="1"/>
          <p:nvPr/>
        </p:nvSpPr>
        <p:spPr>
          <a:xfrm>
            <a:off x="262472" y="303693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*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868E05A-2744-11AF-E4F1-1BE179055AAE}"/>
              </a:ext>
            </a:extLst>
          </p:cNvPr>
          <p:cNvCxnSpPr>
            <a:cxnSpLocks/>
          </p:cNvCxnSpPr>
          <p:nvPr/>
        </p:nvCxnSpPr>
        <p:spPr>
          <a:xfrm flipH="1">
            <a:off x="3578530" y="2428599"/>
            <a:ext cx="3773301" cy="193003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5088DF97-80CC-EBD2-007C-E181E87E6D86}"/>
              </a:ext>
            </a:extLst>
          </p:cNvPr>
          <p:cNvSpPr txBox="1"/>
          <p:nvPr/>
        </p:nvSpPr>
        <p:spPr>
          <a:xfrm>
            <a:off x="7481768" y="2157571"/>
            <a:ext cx="2500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-total = S-coal + S-sola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C4A2AF3-1E04-E57A-FB5C-B8D3EE9AE8E1}"/>
              </a:ext>
            </a:extLst>
          </p:cNvPr>
          <p:cNvSpPr txBox="1"/>
          <p:nvPr/>
        </p:nvSpPr>
        <p:spPr>
          <a:xfrm>
            <a:off x="2352613" y="2157604"/>
            <a:ext cx="913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-solar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32D5D42-1D52-D23C-3258-BF4474C795EA}"/>
              </a:ext>
            </a:extLst>
          </p:cNvPr>
          <p:cNvCxnSpPr>
            <a:cxnSpLocks/>
          </p:cNvCxnSpPr>
          <p:nvPr/>
        </p:nvCxnSpPr>
        <p:spPr>
          <a:xfrm>
            <a:off x="4286013" y="3175002"/>
            <a:ext cx="70667" cy="182080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4DEFC54C-F54A-D4AE-612D-D75DF6F273EB}"/>
              </a:ext>
            </a:extLst>
          </p:cNvPr>
          <p:cNvCxnSpPr>
            <a:cxnSpLocks/>
          </p:cNvCxnSpPr>
          <p:nvPr/>
        </p:nvCxnSpPr>
        <p:spPr>
          <a:xfrm>
            <a:off x="2386065" y="3151472"/>
            <a:ext cx="46022" cy="177611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E42C21EE-475F-9AC0-2F45-1EF2564C881A}"/>
              </a:ext>
            </a:extLst>
          </p:cNvPr>
          <p:cNvSpPr txBox="1"/>
          <p:nvPr/>
        </p:nvSpPr>
        <p:spPr>
          <a:xfrm>
            <a:off x="4043119" y="4968663"/>
            <a:ext cx="6265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-coal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81C0F65-2485-61A9-39C6-55B58FEAF6A5}"/>
              </a:ext>
            </a:extLst>
          </p:cNvPr>
          <p:cNvSpPr txBox="1"/>
          <p:nvPr/>
        </p:nvSpPr>
        <p:spPr>
          <a:xfrm>
            <a:off x="2233246" y="5011922"/>
            <a:ext cx="6545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-sola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C64D8A8-D023-2A7C-F6B2-512C2287252C}"/>
              </a:ext>
            </a:extLst>
          </p:cNvPr>
          <p:cNvSpPr txBox="1"/>
          <p:nvPr/>
        </p:nvSpPr>
        <p:spPr>
          <a:xfrm>
            <a:off x="2744374" y="3414479"/>
            <a:ext cx="7957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x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BC132F76-8452-F563-B7C8-0448E776101F}"/>
              </a:ext>
            </a:extLst>
          </p:cNvPr>
          <p:cNvSpPr/>
          <p:nvPr/>
        </p:nvSpPr>
        <p:spPr>
          <a:xfrm>
            <a:off x="3145252" y="3036937"/>
            <a:ext cx="153013" cy="823663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A749B911-B870-62B1-AA88-F559086FB7C9}"/>
              </a:ext>
            </a:extLst>
          </p:cNvPr>
          <p:cNvCxnSpPr>
            <a:cxnSpLocks/>
          </p:cNvCxnSpPr>
          <p:nvPr/>
        </p:nvCxnSpPr>
        <p:spPr>
          <a:xfrm flipH="1">
            <a:off x="631394" y="2674286"/>
            <a:ext cx="4957098" cy="21416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00B7954E-1F34-363F-6320-0110849C3B16}"/>
              </a:ext>
            </a:extLst>
          </p:cNvPr>
          <p:cNvSpPr txBox="1"/>
          <p:nvPr/>
        </p:nvSpPr>
        <p:spPr>
          <a:xfrm>
            <a:off x="240106" y="2509458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’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DF86B333-D0A8-F26C-B87F-7E804F169C2C}"/>
              </a:ext>
            </a:extLst>
          </p:cNvPr>
          <p:cNvCxnSpPr>
            <a:cxnSpLocks/>
          </p:cNvCxnSpPr>
          <p:nvPr/>
        </p:nvCxnSpPr>
        <p:spPr>
          <a:xfrm>
            <a:off x="5648442" y="2713958"/>
            <a:ext cx="89329" cy="2212798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B6887137-DFA9-ED1B-7F41-494A0CF89028}"/>
              </a:ext>
            </a:extLst>
          </p:cNvPr>
          <p:cNvSpPr txBox="1"/>
          <p:nvPr/>
        </p:nvSpPr>
        <p:spPr>
          <a:xfrm>
            <a:off x="5535740" y="4982474"/>
            <a:ext cx="5073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</a:t>
            </a:r>
          </a:p>
        </p:txBody>
      </p: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62D6CBAE-D729-B26A-25ED-DC956F4C6EC7}"/>
              </a:ext>
            </a:extLst>
          </p:cNvPr>
          <p:cNvCxnSpPr>
            <a:cxnSpLocks/>
          </p:cNvCxnSpPr>
          <p:nvPr/>
        </p:nvCxnSpPr>
        <p:spPr>
          <a:xfrm>
            <a:off x="3036127" y="2711158"/>
            <a:ext cx="89329" cy="2212798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E18FDD2-561D-6E0F-332C-F1A20231759D}"/>
              </a:ext>
            </a:extLst>
          </p:cNvPr>
          <p:cNvCxnSpPr>
            <a:cxnSpLocks/>
          </p:cNvCxnSpPr>
          <p:nvPr/>
        </p:nvCxnSpPr>
        <p:spPr>
          <a:xfrm>
            <a:off x="3643498" y="2697079"/>
            <a:ext cx="89329" cy="2212798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5D50E4C7-1007-7226-84CD-BFCBEB62A5C0}"/>
              </a:ext>
            </a:extLst>
          </p:cNvPr>
          <p:cNvSpPr txBox="1"/>
          <p:nvPr/>
        </p:nvSpPr>
        <p:spPr>
          <a:xfrm>
            <a:off x="2904651" y="4982908"/>
            <a:ext cx="6545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-solar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45661CA-65D2-4716-6704-2A64DCD10E51}"/>
              </a:ext>
            </a:extLst>
          </p:cNvPr>
          <p:cNvSpPr txBox="1"/>
          <p:nvPr/>
        </p:nvSpPr>
        <p:spPr>
          <a:xfrm>
            <a:off x="3527352" y="4979132"/>
            <a:ext cx="6545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-coal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2CB763E-A045-0782-570C-E27E44240063}"/>
              </a:ext>
            </a:extLst>
          </p:cNvPr>
          <p:cNvSpPr txBox="1"/>
          <p:nvPr/>
        </p:nvSpPr>
        <p:spPr>
          <a:xfrm>
            <a:off x="6055287" y="2187943"/>
            <a:ext cx="66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’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186A940-ED14-BCFF-791B-AA3540BC6E5A}"/>
              </a:ext>
            </a:extLst>
          </p:cNvPr>
          <p:cNvSpPr txBox="1"/>
          <p:nvPr/>
        </p:nvSpPr>
        <p:spPr>
          <a:xfrm>
            <a:off x="3465187" y="2135580"/>
            <a:ext cx="867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’-coal</a:t>
            </a: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086C16ED-C089-1767-32F2-A87D5067FA6A}"/>
              </a:ext>
            </a:extLst>
          </p:cNvPr>
          <p:cNvCxnSpPr/>
          <p:nvPr/>
        </p:nvCxnSpPr>
        <p:spPr>
          <a:xfrm>
            <a:off x="2533135" y="4707924"/>
            <a:ext cx="502992" cy="0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73BE493-14DF-E622-AB9C-5105E9C89931}"/>
              </a:ext>
            </a:extLst>
          </p:cNvPr>
          <p:cNvCxnSpPr>
            <a:cxnSpLocks/>
          </p:cNvCxnSpPr>
          <p:nvPr/>
        </p:nvCxnSpPr>
        <p:spPr>
          <a:xfrm flipH="1">
            <a:off x="3732827" y="4720280"/>
            <a:ext cx="586858" cy="0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62A7D74-CF58-09F1-89D9-039A35E3C4C2}"/>
              </a:ext>
            </a:extLst>
          </p:cNvPr>
          <p:cNvSpPr txBox="1"/>
          <p:nvPr/>
        </p:nvSpPr>
        <p:spPr>
          <a:xfrm flipH="1">
            <a:off x="411050" y="5617328"/>
            <a:ext cx="95073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mand for electricity is demand for electrons regardless of sour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onsumer price goes </a:t>
            </a:r>
            <a:r>
              <a:rPr lang="en-US" sz="1600" b="1" dirty="0">
                <a:solidFill>
                  <a:srgbClr val="C00000"/>
                </a:solidFill>
              </a:rPr>
              <a:t>up</a:t>
            </a:r>
            <a:r>
              <a:rPr lang="en-US" sz="1600" dirty="0"/>
              <a:t>, total quantity </a:t>
            </a:r>
            <a:r>
              <a:rPr lang="en-US" sz="1600" b="1" dirty="0">
                <a:solidFill>
                  <a:srgbClr val="C00000"/>
                </a:solidFill>
              </a:rPr>
              <a:t>decreases</a:t>
            </a:r>
            <a:r>
              <a:rPr lang="en-US" sz="1600" dirty="0"/>
              <a:t>, quantity of solar increases, quantity of coal declines by more than quantity of solar increa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ice of additional solar generation, and closing coal plants, is borne by electricity customers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68B00BE-7B35-5FF0-C197-ECEAC5043E80}"/>
              </a:ext>
            </a:extLst>
          </p:cNvPr>
          <p:cNvCxnSpPr>
            <a:cxnSpLocks/>
          </p:cNvCxnSpPr>
          <p:nvPr/>
        </p:nvCxnSpPr>
        <p:spPr>
          <a:xfrm flipH="1">
            <a:off x="5761858" y="4707924"/>
            <a:ext cx="409625" cy="0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D5FED8D-56DF-ECC5-08CB-674AD2D03E6B}"/>
              </a:ext>
            </a:extLst>
          </p:cNvPr>
          <p:cNvCxnSpPr>
            <a:cxnSpLocks/>
          </p:cNvCxnSpPr>
          <p:nvPr/>
        </p:nvCxnSpPr>
        <p:spPr>
          <a:xfrm flipH="1">
            <a:off x="1680914" y="2493540"/>
            <a:ext cx="2132192" cy="189264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70B9735-88D0-C754-97C8-C34A535C9DD3}"/>
              </a:ext>
            </a:extLst>
          </p:cNvPr>
          <p:cNvCxnSpPr>
            <a:cxnSpLocks/>
          </p:cNvCxnSpPr>
          <p:nvPr/>
        </p:nvCxnSpPr>
        <p:spPr>
          <a:xfrm flipH="1">
            <a:off x="2533135" y="2428599"/>
            <a:ext cx="3530839" cy="1902466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B7A8369-4FA2-D58F-1225-5998BF1C4462}"/>
              </a:ext>
            </a:extLst>
          </p:cNvPr>
          <p:cNvSpPr txBox="1"/>
          <p:nvPr/>
        </p:nvSpPr>
        <p:spPr>
          <a:xfrm>
            <a:off x="8253925" y="2675815"/>
            <a:ext cx="356074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missions reductions come from </a:t>
            </a:r>
            <a:r>
              <a:rPr lang="en-US" sz="1600" i="1" dirty="0"/>
              <a:t>both</a:t>
            </a:r>
            <a:r>
              <a:rPr lang="en-US" sz="1600" dirty="0"/>
              <a:t> substitution in production of power (generally, energy services) </a:t>
            </a:r>
            <a:r>
              <a:rPr lang="en-US" sz="1600" i="1" dirty="0"/>
              <a:t>and</a:t>
            </a:r>
            <a:r>
              <a:rPr lang="en-US" sz="1600" dirty="0"/>
              <a:t> demand effect of a change in the price of pow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more inelastic is power demand, the more important is the substitution in production channel</a:t>
            </a:r>
          </a:p>
        </p:txBody>
      </p:sp>
    </p:spTree>
    <p:extLst>
      <p:ext uri="{BB962C8B-B14F-4D97-AF65-F5344CB8AC3E}">
        <p14:creationId xmlns:p14="http://schemas.microsoft.com/office/powerpoint/2010/main" val="320342962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3.png">
            <a:extLst>
              <a:ext uri="{FF2B5EF4-FFF2-40B4-BE49-F238E27FC236}">
                <a16:creationId xmlns:a16="http://schemas.microsoft.com/office/drawing/2014/main" id="{EF7AECC0-29F9-4E07-8F10-18E06224D52B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8652" y="1118235"/>
            <a:ext cx="6323078" cy="5519233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tax &amp; CES: Graphical representation (Borenstein &amp; Kellogg 2022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00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0EBACD-47E8-4127-8F44-03A18B5B0E87}"/>
              </a:ext>
            </a:extLst>
          </p:cNvPr>
          <p:cNvSpPr txBox="1"/>
          <p:nvPr/>
        </p:nvSpPr>
        <p:spPr>
          <a:xfrm>
            <a:off x="418652" y="6526100"/>
            <a:ext cx="28046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Borenstein &amp; Kellogg (2022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1DC9CA-3B15-46F5-8041-6CDE29D70016}"/>
              </a:ext>
            </a:extLst>
          </p:cNvPr>
          <p:cNvSpPr txBox="1"/>
          <p:nvPr/>
        </p:nvSpPr>
        <p:spPr>
          <a:xfrm>
            <a:off x="451820" y="604269"/>
            <a:ext cx="7710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oth a CES and a carbon price truncate the distribution of fossil fuel generator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D96472-B4DF-4B52-AADF-3348D3B11688}"/>
              </a:ext>
            </a:extLst>
          </p:cNvPr>
          <p:cNvSpPr txBox="1"/>
          <p:nvPr/>
        </p:nvSpPr>
        <p:spPr>
          <a:xfrm>
            <a:off x="6281256" y="1852079"/>
            <a:ext cx="4042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ntually, a carbon price and a CES end up in (nearly) the same place</a:t>
            </a:r>
          </a:p>
        </p:txBody>
      </p:sp>
    </p:spTree>
    <p:extLst>
      <p:ext uri="{BB962C8B-B14F-4D97-AF65-F5344CB8AC3E}">
        <p14:creationId xmlns:p14="http://schemas.microsoft.com/office/powerpoint/2010/main" val="173711082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tax &amp; CES: Graphical representation (Borenstein &amp; Kellogg 2022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01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0EBACD-47E8-4127-8F44-03A18B5B0E87}"/>
              </a:ext>
            </a:extLst>
          </p:cNvPr>
          <p:cNvSpPr txBox="1"/>
          <p:nvPr/>
        </p:nvSpPr>
        <p:spPr>
          <a:xfrm>
            <a:off x="418652" y="6526100"/>
            <a:ext cx="28046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Borenstein &amp; Kellogg (2022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1DC9CA-3B15-46F5-8041-6CDE29D70016}"/>
              </a:ext>
            </a:extLst>
          </p:cNvPr>
          <p:cNvSpPr txBox="1"/>
          <p:nvPr/>
        </p:nvSpPr>
        <p:spPr>
          <a:xfrm>
            <a:off x="451820" y="604269"/>
            <a:ext cx="7710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oth a CES and a carbon price truncate the distribution of fossil fuel generator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D96472-B4DF-4B52-AADF-3348D3B11688}"/>
              </a:ext>
            </a:extLst>
          </p:cNvPr>
          <p:cNvSpPr txBox="1"/>
          <p:nvPr/>
        </p:nvSpPr>
        <p:spPr>
          <a:xfrm>
            <a:off x="1603536" y="1065723"/>
            <a:ext cx="8222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reater the correlation between </a:t>
            </a:r>
            <a:r>
              <a:rPr lang="en-US" i="1" dirty="0"/>
              <a:t>c</a:t>
            </a:r>
            <a:r>
              <a:rPr lang="en-US" dirty="0"/>
              <a:t> and </a:t>
            </a:r>
            <a:r>
              <a:rPr lang="en-US" i="1" dirty="0"/>
              <a:t>e</a:t>
            </a:r>
            <a:r>
              <a:rPr lang="en-US" dirty="0"/>
              <a:t> in the FF fleet, the less the difference between a carbon price and a CES</a:t>
            </a:r>
          </a:p>
        </p:txBody>
      </p:sp>
      <p:pic>
        <p:nvPicPr>
          <p:cNvPr id="10" name="image2.png">
            <a:extLst>
              <a:ext uri="{FF2B5EF4-FFF2-40B4-BE49-F238E27FC236}">
                <a16:creationId xmlns:a16="http://schemas.microsoft.com/office/drawing/2014/main" id="{1CF451EA-0DBE-4A48-9802-14B7AFC583E6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31651" y="2346892"/>
            <a:ext cx="4983359" cy="4333096"/>
          </a:xfrm>
          <a:prstGeom prst="rect">
            <a:avLst/>
          </a:prstGeom>
        </p:spPr>
      </p:pic>
      <p:pic>
        <p:nvPicPr>
          <p:cNvPr id="11" name="image4.png">
            <a:extLst>
              <a:ext uri="{FF2B5EF4-FFF2-40B4-BE49-F238E27FC236}">
                <a16:creationId xmlns:a16="http://schemas.microsoft.com/office/drawing/2014/main" id="{5796DD91-6D1D-46A8-8207-2DEF2D5AD89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28009" y="2346893"/>
            <a:ext cx="4983359" cy="4333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44209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671800B-DFD5-4A7D-B9DD-AF28B45AA3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6134" y="1954100"/>
            <a:ext cx="5022574" cy="4572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7EB77AD-BA96-4BD6-95BB-014BED71D8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459" y="1954100"/>
            <a:ext cx="5017409" cy="4572000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tax &amp; CES: Graphical representation (Borenstein &amp; Kellogg 2022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02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0EBACD-47E8-4127-8F44-03A18B5B0E87}"/>
              </a:ext>
            </a:extLst>
          </p:cNvPr>
          <p:cNvSpPr txBox="1"/>
          <p:nvPr/>
        </p:nvSpPr>
        <p:spPr>
          <a:xfrm>
            <a:off x="418652" y="6526100"/>
            <a:ext cx="28046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Borenstein &amp; Kellogg (2022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1DC9CA-3B15-46F5-8041-6CDE29D70016}"/>
              </a:ext>
            </a:extLst>
          </p:cNvPr>
          <p:cNvSpPr txBox="1"/>
          <p:nvPr/>
        </p:nvSpPr>
        <p:spPr>
          <a:xfrm>
            <a:off x="451820" y="604269"/>
            <a:ext cx="7710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oth a CES and a carbon price truncate the distribution of fossil fuel generator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DF04EC0-D4F5-4319-B048-5C156E48B605}"/>
              </a:ext>
            </a:extLst>
          </p:cNvPr>
          <p:cNvSpPr txBox="1"/>
          <p:nvPr/>
        </p:nvSpPr>
        <p:spPr>
          <a:xfrm>
            <a:off x="699893" y="925226"/>
            <a:ext cx="9530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t 2019 natural gas prices, </a:t>
            </a:r>
            <a:r>
              <a:rPr lang="en-US" dirty="0" err="1"/>
              <a:t>corr</a:t>
            </a:r>
            <a:r>
              <a:rPr lang="en-US" dirty="0"/>
              <a:t>(</a:t>
            </a:r>
            <a:r>
              <a:rPr lang="en-US" i="1" dirty="0" err="1"/>
              <a:t>e</a:t>
            </a:r>
            <a:r>
              <a:rPr lang="en-US" dirty="0" err="1"/>
              <a:t>,</a:t>
            </a:r>
            <a:r>
              <a:rPr lang="en-US" i="1" dirty="0" err="1"/>
              <a:t>c</a:t>
            </a:r>
            <a:r>
              <a:rPr lang="en-US" dirty="0"/>
              <a:t>) = 0.66: a CT and CES largely sweep out the same genera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t high natural gas prices, </a:t>
            </a:r>
            <a:r>
              <a:rPr lang="en-US" dirty="0" err="1"/>
              <a:t>corr</a:t>
            </a:r>
            <a:r>
              <a:rPr lang="en-US" dirty="0"/>
              <a:t>(</a:t>
            </a:r>
            <a:r>
              <a:rPr lang="en-US" i="1" dirty="0" err="1"/>
              <a:t>e</a:t>
            </a:r>
            <a:r>
              <a:rPr lang="en-US" dirty="0" err="1"/>
              <a:t>,</a:t>
            </a:r>
            <a:r>
              <a:rPr lang="en-US" i="1" dirty="0" err="1"/>
              <a:t>c</a:t>
            </a:r>
            <a:r>
              <a:rPr lang="en-US" dirty="0"/>
              <a:t>) = -0.33: a CT sweeps out coal, a CES sweeps out gas</a:t>
            </a:r>
          </a:p>
        </p:txBody>
      </p:sp>
    </p:spTree>
    <p:extLst>
      <p:ext uri="{BB962C8B-B14F-4D97-AF65-F5344CB8AC3E}">
        <p14:creationId xmlns:p14="http://schemas.microsoft.com/office/powerpoint/2010/main" val="421701763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587E3AC-B31C-41D6-A52E-F173DB2A82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234" y="2143890"/>
            <a:ext cx="4899925" cy="443266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82A67F8-D882-49D0-85D5-1B03981F01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001" y="2143890"/>
            <a:ext cx="4908052" cy="4432665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tax &amp; CES: Graphical representation (Borenstein &amp; Kellogg 2022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03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0EBACD-47E8-4127-8F44-03A18B5B0E87}"/>
              </a:ext>
            </a:extLst>
          </p:cNvPr>
          <p:cNvSpPr txBox="1"/>
          <p:nvPr/>
        </p:nvSpPr>
        <p:spPr>
          <a:xfrm>
            <a:off x="418652" y="6526100"/>
            <a:ext cx="28046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Borenstein &amp; Kellogg (2022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1DC9CA-3B15-46F5-8041-6CDE29D70016}"/>
              </a:ext>
            </a:extLst>
          </p:cNvPr>
          <p:cNvSpPr txBox="1"/>
          <p:nvPr/>
        </p:nvSpPr>
        <p:spPr>
          <a:xfrm>
            <a:off x="451820" y="604269"/>
            <a:ext cx="7710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oth a CES and a carbon price truncate the distribution of fossil fuel generator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A122E0-16CD-4367-9B71-9AAE6F6F3EA2}"/>
              </a:ext>
            </a:extLst>
          </p:cNvPr>
          <p:cNvSpPr txBox="1"/>
          <p:nvPr/>
        </p:nvSpPr>
        <p:spPr>
          <a:xfrm>
            <a:off x="4196266" y="1774558"/>
            <a:ext cx="3533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Emissions along the reduction path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6A8F20A-F615-4312-9CDC-29F0FB3DCA55}"/>
              </a:ext>
            </a:extLst>
          </p:cNvPr>
          <p:cNvSpPr txBox="1"/>
          <p:nvPr/>
        </p:nvSpPr>
        <p:spPr>
          <a:xfrm>
            <a:off x="699893" y="925226"/>
            <a:ext cx="9530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t 2019 natural gas prices, </a:t>
            </a:r>
            <a:r>
              <a:rPr lang="en-US" dirty="0" err="1"/>
              <a:t>corr</a:t>
            </a:r>
            <a:r>
              <a:rPr lang="en-US" dirty="0"/>
              <a:t>(</a:t>
            </a:r>
            <a:r>
              <a:rPr lang="en-US" i="1" dirty="0" err="1"/>
              <a:t>e</a:t>
            </a:r>
            <a:r>
              <a:rPr lang="en-US" dirty="0" err="1"/>
              <a:t>,</a:t>
            </a:r>
            <a:r>
              <a:rPr lang="en-US" i="1" dirty="0" err="1"/>
              <a:t>c</a:t>
            </a:r>
            <a:r>
              <a:rPr lang="en-US" dirty="0"/>
              <a:t>) = 0.66: a CT and CES largely sweep out the same genera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t high natural gas prices, </a:t>
            </a:r>
            <a:r>
              <a:rPr lang="en-US" dirty="0" err="1"/>
              <a:t>corr</a:t>
            </a:r>
            <a:r>
              <a:rPr lang="en-US" dirty="0"/>
              <a:t>(</a:t>
            </a:r>
            <a:r>
              <a:rPr lang="en-US" i="1" dirty="0" err="1"/>
              <a:t>e</a:t>
            </a:r>
            <a:r>
              <a:rPr lang="en-US" dirty="0" err="1"/>
              <a:t>,</a:t>
            </a:r>
            <a:r>
              <a:rPr lang="en-US" i="1" dirty="0" err="1"/>
              <a:t>c</a:t>
            </a:r>
            <a:r>
              <a:rPr lang="en-US" dirty="0"/>
              <a:t>) = -0.33: a CT sweeps out coal, a CES sweeps out gas</a:t>
            </a:r>
          </a:p>
        </p:txBody>
      </p:sp>
    </p:spTree>
    <p:extLst>
      <p:ext uri="{BB962C8B-B14F-4D97-AF65-F5344CB8AC3E}">
        <p14:creationId xmlns:p14="http://schemas.microsoft.com/office/powerpoint/2010/main" val="230550904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Investment &amp; production tax credit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04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6A8F20A-F615-4312-9CDC-29F0FB3DCA55}"/>
              </a:ext>
            </a:extLst>
          </p:cNvPr>
          <p:cNvSpPr txBox="1"/>
          <p:nvPr/>
        </p:nvSpPr>
        <p:spPr>
          <a:xfrm>
            <a:off x="247311" y="675844"/>
            <a:ext cx="95306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oth a CES and a carbon price truncate the distribution of fossil fuel genera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TC provides a given subsidy per MWh of clean generation (e.g., $0.023/kWh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C pays for a given percentage of clean investment (e.g., 30%)</a:t>
            </a:r>
          </a:p>
        </p:txBody>
      </p:sp>
      <p:pic>
        <p:nvPicPr>
          <p:cNvPr id="11" name="object 3">
            <a:extLst>
              <a:ext uri="{FF2B5EF4-FFF2-40B4-BE49-F238E27FC236}">
                <a16:creationId xmlns:a16="http://schemas.microsoft.com/office/drawing/2014/main" id="{DCC024FD-095D-4423-89C0-2DC397B7DEC1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52471" y="2334057"/>
            <a:ext cx="6817177" cy="450748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441F398-BA50-4013-8BAB-FF15085A9CDD}"/>
              </a:ext>
            </a:extLst>
          </p:cNvPr>
          <p:cNvSpPr txBox="1"/>
          <p:nvPr/>
        </p:nvSpPr>
        <p:spPr>
          <a:xfrm>
            <a:off x="247311" y="1807157"/>
            <a:ext cx="485578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omparis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TC incentivizes maintenance and choosing productive sites; but the owner has similar incentives under the ITC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TC allows wind &amp; solar to bid in at negative prices while they are operating – can cause problems for baseload sources like nuclear which must continue to run but potentially at a loss – leading to nuclear subsidies as an unintended consequ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egative prices are an occasional problem now, when natural gas (or coal) is the marginal producer (so it sets the market price in wholesale marke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t in the future negative marginal pricing (or zero pricing) will be more frequ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icated grid economics! Storage?</a:t>
            </a:r>
          </a:p>
        </p:txBody>
      </p:sp>
    </p:spTree>
    <p:extLst>
      <p:ext uri="{BB962C8B-B14F-4D97-AF65-F5344CB8AC3E}">
        <p14:creationId xmlns:p14="http://schemas.microsoft.com/office/powerpoint/2010/main" val="24751338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Carbon tax in power sector: incentive for substituting clean for dirty powe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1</a:t>
            </a:fld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19D3423-A35D-4FAC-95E9-5B215826C2AC}"/>
              </a:ext>
            </a:extLst>
          </p:cNvPr>
          <p:cNvSpPr txBox="1"/>
          <p:nvPr/>
        </p:nvSpPr>
        <p:spPr>
          <a:xfrm>
            <a:off x="411050" y="552540"/>
            <a:ext cx="618630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Carbon tax and cap-and-trade: Static case/no uncertainty</a:t>
            </a:r>
          </a:p>
          <a:p>
            <a:endParaRPr lang="en-US" sz="1600" b="1" dirty="0"/>
          </a:p>
          <a:p>
            <a:r>
              <a:rPr lang="en-US" sz="1600" b="1" dirty="0"/>
              <a:t>Suppose there are two sources of power: coal and solar</a:t>
            </a:r>
          </a:p>
          <a:p>
            <a:r>
              <a:rPr lang="en-US" sz="1600" b="1" dirty="0"/>
              <a:t>		</a:t>
            </a:r>
            <a:r>
              <a:rPr lang="en-US" sz="1600" b="1" dirty="0">
                <a:solidFill>
                  <a:srgbClr val="C00000"/>
                </a:solidFill>
              </a:rPr>
              <a:t>(c) Subsidy for solar through production tax credit (PTC)</a:t>
            </a:r>
            <a:r>
              <a:rPr lang="en-US" sz="1600" b="1" dirty="0"/>
              <a:t>	</a:t>
            </a:r>
            <a:endParaRPr lang="en-US" sz="1600" dirty="0"/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84CB638-B483-4A36-9EAF-D2C6CFA3DFA9}"/>
              </a:ext>
            </a:extLst>
          </p:cNvPr>
          <p:cNvCxnSpPr>
            <a:cxnSpLocks/>
          </p:cNvCxnSpPr>
          <p:nvPr/>
        </p:nvCxnSpPr>
        <p:spPr>
          <a:xfrm>
            <a:off x="4956896" y="2011132"/>
            <a:ext cx="2172342" cy="2114078"/>
          </a:xfrm>
          <a:prstGeom prst="line">
            <a:avLst/>
          </a:prstGeom>
          <a:ln w="444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37D6D59-9B69-4C8B-9283-AD3AE7D76D02}"/>
              </a:ext>
            </a:extLst>
          </p:cNvPr>
          <p:cNvSpPr txBox="1"/>
          <p:nvPr/>
        </p:nvSpPr>
        <p:spPr>
          <a:xfrm>
            <a:off x="7337201" y="4091502"/>
            <a:ext cx="1161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D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983E20B-E868-420B-A2C2-4E510F8BFB44}"/>
              </a:ext>
            </a:extLst>
          </p:cNvPr>
          <p:cNvCxnSpPr>
            <a:cxnSpLocks/>
            <a:endCxn id="43" idx="0"/>
          </p:cNvCxnSpPr>
          <p:nvPr/>
        </p:nvCxnSpPr>
        <p:spPr>
          <a:xfrm>
            <a:off x="6063974" y="3156847"/>
            <a:ext cx="107509" cy="182080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0D2E5D1-8245-4B57-8C18-D33CF0A80EDE}"/>
              </a:ext>
            </a:extLst>
          </p:cNvPr>
          <p:cNvCxnSpPr>
            <a:cxnSpLocks/>
          </p:cNvCxnSpPr>
          <p:nvPr/>
        </p:nvCxnSpPr>
        <p:spPr>
          <a:xfrm flipH="1">
            <a:off x="660501" y="3114197"/>
            <a:ext cx="5295456" cy="6080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>
            <a:extLst>
              <a:ext uri="{FF2B5EF4-FFF2-40B4-BE49-F238E27FC236}">
                <a16:creationId xmlns:a16="http://schemas.microsoft.com/office/drawing/2014/main" id="{06751E39-15FC-4D3B-B7AA-B76B736AF2D0}"/>
              </a:ext>
            </a:extLst>
          </p:cNvPr>
          <p:cNvGrpSpPr/>
          <p:nvPr/>
        </p:nvGrpSpPr>
        <p:grpSpPr>
          <a:xfrm>
            <a:off x="247071" y="1662663"/>
            <a:ext cx="10152902" cy="3849702"/>
            <a:chOff x="247071" y="1662663"/>
            <a:chExt cx="10152902" cy="3849702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10A7618-36EE-4BF1-8521-3D79B864E5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87783" y="2367827"/>
              <a:ext cx="2159241" cy="1982272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5B24965-6603-4264-9E32-536E1A2A6F9B}"/>
                </a:ext>
              </a:extLst>
            </p:cNvPr>
            <p:cNvGrpSpPr/>
            <p:nvPr/>
          </p:nvGrpSpPr>
          <p:grpSpPr>
            <a:xfrm>
              <a:off x="247071" y="1662663"/>
              <a:ext cx="10152902" cy="3849702"/>
              <a:chOff x="247071" y="1662663"/>
              <a:chExt cx="10152902" cy="3849702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4A7D6405-1946-496B-886E-71D1F828A221}"/>
                  </a:ext>
                </a:extLst>
              </p:cNvPr>
              <p:cNvGrpSpPr/>
              <p:nvPr/>
            </p:nvGrpSpPr>
            <p:grpSpPr>
              <a:xfrm>
                <a:off x="247071" y="1662663"/>
                <a:ext cx="10152902" cy="3849702"/>
                <a:chOff x="3674395" y="691673"/>
                <a:chExt cx="12464583" cy="3849702"/>
              </a:xfrm>
            </p:grpSpPr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F7053EF3-A96E-4604-814E-2F1E3A66231C}"/>
                    </a:ext>
                  </a:extLst>
                </p:cNvPr>
                <p:cNvSpPr txBox="1"/>
                <p:nvPr/>
              </p:nvSpPr>
              <p:spPr>
                <a:xfrm>
                  <a:off x="8651517" y="1197443"/>
                  <a:ext cx="11216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S-coal</a:t>
                  </a:r>
                </a:p>
              </p:txBody>
            </p:sp>
            <p:cxnSp>
              <p:nvCxnSpPr>
                <p:cNvPr id="3" name="Straight Connector 2">
                  <a:extLst>
                    <a:ext uri="{FF2B5EF4-FFF2-40B4-BE49-F238E27FC236}">
                      <a16:creationId xmlns:a16="http://schemas.microsoft.com/office/drawing/2014/main" id="{C80C2745-4173-4881-A0A6-BF0715B719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46223" y="993913"/>
                  <a:ext cx="0" cy="302613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1B40FB20-B98B-4A80-ABF6-28E5C6A723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146223" y="3983338"/>
                  <a:ext cx="10132238" cy="3670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534413A-E044-4EDF-9B5E-34A5B80B7A8F}"/>
                    </a:ext>
                  </a:extLst>
                </p:cNvPr>
                <p:cNvSpPr txBox="1"/>
                <p:nvPr/>
              </p:nvSpPr>
              <p:spPr>
                <a:xfrm>
                  <a:off x="13843377" y="3956600"/>
                  <a:ext cx="2295601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Quantity of electricity</a:t>
                  </a: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DFF0981D-BDB4-4175-99A3-4A2DB338259D}"/>
                    </a:ext>
                  </a:extLst>
                </p:cNvPr>
                <p:cNvSpPr txBox="1"/>
                <p:nvPr/>
              </p:nvSpPr>
              <p:spPr>
                <a:xfrm>
                  <a:off x="3674395" y="691673"/>
                  <a:ext cx="9769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Price</a:t>
                  </a:r>
                </a:p>
              </p:txBody>
            </p:sp>
          </p:grp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D5BD35F-5202-4FCC-B4B4-D1492EF9C0A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58344" y="2465993"/>
                <a:ext cx="2274953" cy="1820688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53634AA4-FB57-4A9A-B209-BF1FE6649209}"/>
              </a:ext>
            </a:extLst>
          </p:cNvPr>
          <p:cNvSpPr txBox="1"/>
          <p:nvPr/>
        </p:nvSpPr>
        <p:spPr>
          <a:xfrm>
            <a:off x="5917819" y="4977654"/>
            <a:ext cx="5073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896DE2F-BBB8-403B-B292-E42B98A74F15}"/>
              </a:ext>
            </a:extLst>
          </p:cNvPr>
          <p:cNvSpPr txBox="1"/>
          <p:nvPr/>
        </p:nvSpPr>
        <p:spPr>
          <a:xfrm>
            <a:off x="262472" y="303693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*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868E05A-2744-11AF-E4F1-1BE179055AAE}"/>
              </a:ext>
            </a:extLst>
          </p:cNvPr>
          <p:cNvCxnSpPr>
            <a:cxnSpLocks/>
          </p:cNvCxnSpPr>
          <p:nvPr/>
        </p:nvCxnSpPr>
        <p:spPr>
          <a:xfrm flipH="1">
            <a:off x="3578530" y="2428599"/>
            <a:ext cx="3773301" cy="193003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5088DF97-80CC-EBD2-007C-E181E87E6D86}"/>
              </a:ext>
            </a:extLst>
          </p:cNvPr>
          <p:cNvSpPr txBox="1"/>
          <p:nvPr/>
        </p:nvSpPr>
        <p:spPr>
          <a:xfrm>
            <a:off x="7481768" y="2157571"/>
            <a:ext cx="2500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-total = S-coal + S-sola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C4A2AF3-1E04-E57A-FB5C-B8D3EE9AE8E1}"/>
              </a:ext>
            </a:extLst>
          </p:cNvPr>
          <p:cNvSpPr txBox="1"/>
          <p:nvPr/>
        </p:nvSpPr>
        <p:spPr>
          <a:xfrm>
            <a:off x="2352613" y="2157604"/>
            <a:ext cx="913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-solar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32D5D42-1D52-D23C-3258-BF4474C795EA}"/>
              </a:ext>
            </a:extLst>
          </p:cNvPr>
          <p:cNvCxnSpPr>
            <a:cxnSpLocks/>
          </p:cNvCxnSpPr>
          <p:nvPr/>
        </p:nvCxnSpPr>
        <p:spPr>
          <a:xfrm>
            <a:off x="4301136" y="3175002"/>
            <a:ext cx="55544" cy="182080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4DEFC54C-F54A-D4AE-612D-D75DF6F273EB}"/>
              </a:ext>
            </a:extLst>
          </p:cNvPr>
          <p:cNvCxnSpPr>
            <a:cxnSpLocks/>
          </p:cNvCxnSpPr>
          <p:nvPr/>
        </p:nvCxnSpPr>
        <p:spPr>
          <a:xfrm>
            <a:off x="2386065" y="3151472"/>
            <a:ext cx="46022" cy="177611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E42C21EE-475F-9AC0-2F45-1EF2564C881A}"/>
              </a:ext>
            </a:extLst>
          </p:cNvPr>
          <p:cNvSpPr txBox="1"/>
          <p:nvPr/>
        </p:nvSpPr>
        <p:spPr>
          <a:xfrm>
            <a:off x="4043119" y="4968663"/>
            <a:ext cx="6265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-coal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81C0F65-2485-61A9-39C6-55B58FEAF6A5}"/>
              </a:ext>
            </a:extLst>
          </p:cNvPr>
          <p:cNvSpPr txBox="1"/>
          <p:nvPr/>
        </p:nvSpPr>
        <p:spPr>
          <a:xfrm>
            <a:off x="2233246" y="5011922"/>
            <a:ext cx="6545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-sola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C64D8A8-D023-2A7C-F6B2-512C2287252C}"/>
              </a:ext>
            </a:extLst>
          </p:cNvPr>
          <p:cNvSpPr txBox="1"/>
          <p:nvPr/>
        </p:nvSpPr>
        <p:spPr>
          <a:xfrm>
            <a:off x="1589066" y="3700977"/>
            <a:ext cx="7533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TC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BC132F76-8452-F563-B7C8-0448E776101F}"/>
              </a:ext>
            </a:extLst>
          </p:cNvPr>
          <p:cNvSpPr/>
          <p:nvPr/>
        </p:nvSpPr>
        <p:spPr>
          <a:xfrm>
            <a:off x="2095293" y="3311852"/>
            <a:ext cx="153013" cy="823663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F275B4A-DC78-07AE-61BB-FAAF8B50C784}"/>
              </a:ext>
            </a:extLst>
          </p:cNvPr>
          <p:cNvCxnSpPr>
            <a:cxnSpLocks/>
          </p:cNvCxnSpPr>
          <p:nvPr/>
        </p:nvCxnSpPr>
        <p:spPr>
          <a:xfrm flipH="1">
            <a:off x="1964172" y="2506778"/>
            <a:ext cx="2132192" cy="1892644"/>
          </a:xfrm>
          <a:prstGeom prst="line">
            <a:avLst/>
          </a:prstGeom>
          <a:ln w="31750">
            <a:solidFill>
              <a:schemeClr val="accent3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5AFBB9F-3F10-9A4D-26B1-77DE40BD2BC1}"/>
              </a:ext>
            </a:extLst>
          </p:cNvPr>
          <p:cNvCxnSpPr>
            <a:cxnSpLocks/>
          </p:cNvCxnSpPr>
          <p:nvPr/>
        </p:nvCxnSpPr>
        <p:spPr>
          <a:xfrm flipH="1">
            <a:off x="4471367" y="2590793"/>
            <a:ext cx="3530839" cy="1902466"/>
          </a:xfrm>
          <a:prstGeom prst="line">
            <a:avLst/>
          </a:prstGeom>
          <a:ln w="31750">
            <a:solidFill>
              <a:schemeClr val="accent3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A749B911-B870-62B1-AA88-F559086FB7C9}"/>
              </a:ext>
            </a:extLst>
          </p:cNvPr>
          <p:cNvCxnSpPr>
            <a:cxnSpLocks/>
          </p:cNvCxnSpPr>
          <p:nvPr/>
        </p:nvCxnSpPr>
        <p:spPr>
          <a:xfrm flipH="1">
            <a:off x="644942" y="3448366"/>
            <a:ext cx="5806806" cy="84314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00B7954E-1F34-363F-6320-0110849C3B16}"/>
              </a:ext>
            </a:extLst>
          </p:cNvPr>
          <p:cNvSpPr txBox="1"/>
          <p:nvPr/>
        </p:nvSpPr>
        <p:spPr>
          <a:xfrm>
            <a:off x="253895" y="333805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’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DF86B333-D0A8-F26C-B87F-7E804F169C2C}"/>
              </a:ext>
            </a:extLst>
          </p:cNvPr>
          <p:cNvCxnSpPr>
            <a:cxnSpLocks/>
          </p:cNvCxnSpPr>
          <p:nvPr/>
        </p:nvCxnSpPr>
        <p:spPr>
          <a:xfrm>
            <a:off x="6415424" y="3490523"/>
            <a:ext cx="88189" cy="1513849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B6887137-DFA9-ED1B-7F41-494A0CF89028}"/>
              </a:ext>
            </a:extLst>
          </p:cNvPr>
          <p:cNvSpPr txBox="1"/>
          <p:nvPr/>
        </p:nvSpPr>
        <p:spPr>
          <a:xfrm>
            <a:off x="6415424" y="4992024"/>
            <a:ext cx="5073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</a:t>
            </a:r>
          </a:p>
        </p:txBody>
      </p: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62D6CBAE-D729-B26A-25ED-DC956F4C6EC7}"/>
              </a:ext>
            </a:extLst>
          </p:cNvPr>
          <p:cNvCxnSpPr>
            <a:cxnSpLocks/>
          </p:cNvCxnSpPr>
          <p:nvPr/>
        </p:nvCxnSpPr>
        <p:spPr>
          <a:xfrm>
            <a:off x="3036127" y="3490523"/>
            <a:ext cx="0" cy="147814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E18FDD2-561D-6E0F-332C-F1A20231759D}"/>
              </a:ext>
            </a:extLst>
          </p:cNvPr>
          <p:cNvCxnSpPr>
            <a:cxnSpLocks/>
            <a:endCxn id="52" idx="0"/>
          </p:cNvCxnSpPr>
          <p:nvPr/>
        </p:nvCxnSpPr>
        <p:spPr>
          <a:xfrm>
            <a:off x="3854621" y="3532680"/>
            <a:ext cx="0" cy="1446452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5D50E4C7-1007-7226-84CD-BFCBEB62A5C0}"/>
              </a:ext>
            </a:extLst>
          </p:cNvPr>
          <p:cNvSpPr txBox="1"/>
          <p:nvPr/>
        </p:nvSpPr>
        <p:spPr>
          <a:xfrm>
            <a:off x="2904651" y="4982908"/>
            <a:ext cx="6545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-solar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45661CA-65D2-4716-6704-2A64DCD10E51}"/>
              </a:ext>
            </a:extLst>
          </p:cNvPr>
          <p:cNvSpPr txBox="1"/>
          <p:nvPr/>
        </p:nvSpPr>
        <p:spPr>
          <a:xfrm>
            <a:off x="3527352" y="4979132"/>
            <a:ext cx="6545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-coal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2CB763E-A045-0782-570C-E27E44240063}"/>
              </a:ext>
            </a:extLst>
          </p:cNvPr>
          <p:cNvSpPr txBox="1"/>
          <p:nvPr/>
        </p:nvSpPr>
        <p:spPr>
          <a:xfrm>
            <a:off x="7784998" y="2673645"/>
            <a:ext cx="826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S’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186A940-ED14-BCFF-791B-AA3540BC6E5A}"/>
              </a:ext>
            </a:extLst>
          </p:cNvPr>
          <p:cNvSpPr txBox="1"/>
          <p:nvPr/>
        </p:nvSpPr>
        <p:spPr>
          <a:xfrm>
            <a:off x="3465188" y="2135580"/>
            <a:ext cx="913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S’-solar</a:t>
            </a: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086C16ED-C089-1767-32F2-A87D5067FA6A}"/>
              </a:ext>
            </a:extLst>
          </p:cNvPr>
          <p:cNvCxnSpPr/>
          <p:nvPr/>
        </p:nvCxnSpPr>
        <p:spPr>
          <a:xfrm>
            <a:off x="2533135" y="4707924"/>
            <a:ext cx="502992" cy="0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73BE493-14DF-E622-AB9C-5105E9C89931}"/>
              </a:ext>
            </a:extLst>
          </p:cNvPr>
          <p:cNvCxnSpPr>
            <a:cxnSpLocks/>
          </p:cNvCxnSpPr>
          <p:nvPr/>
        </p:nvCxnSpPr>
        <p:spPr>
          <a:xfrm flipH="1">
            <a:off x="3922003" y="4720280"/>
            <a:ext cx="397682" cy="0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62A7D74-CF58-09F1-89D9-039A35E3C4C2}"/>
              </a:ext>
            </a:extLst>
          </p:cNvPr>
          <p:cNvSpPr txBox="1"/>
          <p:nvPr/>
        </p:nvSpPr>
        <p:spPr>
          <a:xfrm flipH="1">
            <a:off x="411050" y="5617328"/>
            <a:ext cx="111919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mand for electricity is demand for electrons regardless of sour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onsumer price goes 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down</a:t>
            </a:r>
            <a:r>
              <a:rPr lang="en-US" sz="1600" dirty="0"/>
              <a:t>, total quantity 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increases</a:t>
            </a:r>
            <a:r>
              <a:rPr lang="en-US" sz="1600" dirty="0"/>
              <a:t>, quantity of solar increases, quantity of coal declines by less than quantity of solar increa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ice of additional solar generation, and closing coal plants, is borne by taxpayer (future generations, if deficit financed)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9D42AF6-2B18-374E-4FD9-A8D9CA581252}"/>
              </a:ext>
            </a:extLst>
          </p:cNvPr>
          <p:cNvCxnSpPr>
            <a:cxnSpLocks/>
          </p:cNvCxnSpPr>
          <p:nvPr/>
        </p:nvCxnSpPr>
        <p:spPr>
          <a:xfrm>
            <a:off x="6194486" y="4699686"/>
            <a:ext cx="220938" cy="0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19983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Carbon pricing fundamentals: how standards with tradable allowances work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84B7E3-C1C2-4A85-B3AE-EE65E9C54839}"/>
              </a:ext>
            </a:extLst>
          </p:cNvPr>
          <p:cNvSpPr txBox="1"/>
          <p:nvPr/>
        </p:nvSpPr>
        <p:spPr>
          <a:xfrm>
            <a:off x="469383" y="515964"/>
            <a:ext cx="1125323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Standards: how the tradable allowance system wor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andards regulate on a per-unit of output basis (miles per gallon; tons CO2/MWh; % clean per MWh, etc.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xample: Clean Electricity Standard (CES) with an 80% clean mandate administered by US EPA, trading clean energy credits (CECs)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33B55707-7CED-4F7F-B7FA-4A0491D16F83}"/>
              </a:ext>
            </a:extLst>
          </p:cNvPr>
          <p:cNvGrpSpPr/>
          <p:nvPr/>
        </p:nvGrpSpPr>
        <p:grpSpPr>
          <a:xfrm>
            <a:off x="816496" y="1505367"/>
            <a:ext cx="9806210" cy="3446938"/>
            <a:chOff x="577957" y="3015098"/>
            <a:chExt cx="9806210" cy="3446938"/>
          </a:xfrm>
        </p:grpSpPr>
        <p:pic>
          <p:nvPicPr>
            <p:cNvPr id="4100" name="Picture 4" descr="Two Coal Plants Close in Texas, as Trump Admin Pushes Pro-Coal Agenda |  Greentech Media">
              <a:extLst>
                <a:ext uri="{FF2B5EF4-FFF2-40B4-BE49-F238E27FC236}">
                  <a16:creationId xmlns:a16="http://schemas.microsoft.com/office/drawing/2014/main" id="{B54C283A-D2E7-4382-936B-289EA087A4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6598" y="3015098"/>
              <a:ext cx="1948032" cy="12891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02" name="Picture 6">
              <a:extLst>
                <a:ext uri="{FF2B5EF4-FFF2-40B4-BE49-F238E27FC236}">
                  <a16:creationId xmlns:a16="http://schemas.microsoft.com/office/drawing/2014/main" id="{03F71994-62F7-4A8A-A6BA-F24C6D0102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34006" y="3542231"/>
              <a:ext cx="2350161" cy="12163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04" name="Picture 8" descr="Chevy Bolt vs Volt: Which Electric Car Is Best For You?">
              <a:extLst>
                <a:ext uri="{FF2B5EF4-FFF2-40B4-BE49-F238E27FC236}">
                  <a16:creationId xmlns:a16="http://schemas.microsoft.com/office/drawing/2014/main" id="{7CC666A9-5F96-48E9-8C29-3A1A7F76CD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4811" y="5285484"/>
              <a:ext cx="2088553" cy="11765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6F9465C2-E72A-4AA4-8787-B6C4FEB6322F}"/>
                </a:ext>
              </a:extLst>
            </p:cNvPr>
            <p:cNvCxnSpPr>
              <a:cxnSpLocks/>
            </p:cNvCxnSpPr>
            <p:nvPr/>
          </p:nvCxnSpPr>
          <p:spPr>
            <a:xfrm>
              <a:off x="2925184" y="6092704"/>
              <a:ext cx="4955596" cy="0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82ECF41-0AA4-411C-9781-E318BECD3D12}"/>
                </a:ext>
              </a:extLst>
            </p:cNvPr>
            <p:cNvSpPr txBox="1"/>
            <p:nvPr/>
          </p:nvSpPr>
          <p:spPr>
            <a:xfrm>
              <a:off x="3752693" y="6092704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4 MWh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D6A5303B-C061-4D41-A49A-85DC515A9572}"/>
                </a:ext>
              </a:extLst>
            </p:cNvPr>
            <p:cNvCxnSpPr>
              <a:cxnSpLocks/>
            </p:cNvCxnSpPr>
            <p:nvPr/>
          </p:nvCxnSpPr>
          <p:spPr>
            <a:xfrm>
              <a:off x="3645560" y="4264170"/>
              <a:ext cx="4315806" cy="1220170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9B92A32-35B2-460B-8B86-A21F00FBB933}"/>
                </a:ext>
              </a:extLst>
            </p:cNvPr>
            <p:cNvSpPr txBox="1"/>
            <p:nvPr/>
          </p:nvSpPr>
          <p:spPr>
            <a:xfrm>
              <a:off x="6068823" y="5159286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1 MWh</a:t>
              </a: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E244BAB1-9D81-4C73-84C5-57123D02205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80884" y="4371695"/>
              <a:ext cx="0" cy="712783"/>
            </a:xfrm>
            <a:prstGeom prst="straightConnector1">
              <a:avLst/>
            </a:prstGeom>
            <a:ln w="31750">
              <a:solidFill>
                <a:schemeClr val="accent3">
                  <a:lumMod val="75000"/>
                </a:schemeClr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3245261-AF91-4C12-86FB-2E8A0C83652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57856" y="4084419"/>
              <a:ext cx="4303510" cy="1322"/>
            </a:xfrm>
            <a:prstGeom prst="straightConnector1">
              <a:avLst/>
            </a:prstGeom>
            <a:ln w="31750">
              <a:solidFill>
                <a:schemeClr val="accent3">
                  <a:lumMod val="75000"/>
                </a:schemeClr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D0891DB1-6073-487F-8E18-98E78723E6F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82912" y="4428020"/>
              <a:ext cx="4897868" cy="936748"/>
            </a:xfrm>
            <a:prstGeom prst="straightConnector1">
              <a:avLst/>
            </a:prstGeom>
            <a:ln w="31750">
              <a:solidFill>
                <a:schemeClr val="accent3">
                  <a:lumMod val="75000"/>
                </a:schemeClr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B4E4155-BD77-4BA9-A3E4-5EF9E3F6A03B}"/>
                </a:ext>
              </a:extLst>
            </p:cNvPr>
            <p:cNvSpPr txBox="1"/>
            <p:nvPr/>
          </p:nvSpPr>
          <p:spPr>
            <a:xfrm>
              <a:off x="2333734" y="4389276"/>
              <a:ext cx="8849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accent3">
                      <a:lumMod val="75000"/>
                    </a:schemeClr>
                  </a:solidFill>
                </a:rPr>
                <a:t>0.8 CEC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B983A58F-F6CC-4246-84AC-74A056D4D73E}"/>
                </a:ext>
              </a:extLst>
            </p:cNvPr>
            <p:cNvSpPr txBox="1"/>
            <p:nvPr/>
          </p:nvSpPr>
          <p:spPr>
            <a:xfrm>
              <a:off x="3098468" y="4792726"/>
              <a:ext cx="9763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accent3">
                      <a:lumMod val="75000"/>
                    </a:schemeClr>
                  </a:solidFill>
                </a:rPr>
                <a:t>3.2 CECs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88862B7-F4B5-42FA-862C-558247230D6C}"/>
                </a:ext>
              </a:extLst>
            </p:cNvPr>
            <p:cNvSpPr txBox="1"/>
            <p:nvPr/>
          </p:nvSpPr>
          <p:spPr>
            <a:xfrm>
              <a:off x="4527065" y="3736658"/>
              <a:ext cx="8849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accent3">
                      <a:lumMod val="75000"/>
                    </a:schemeClr>
                  </a:solidFill>
                </a:rPr>
                <a:t>0.8 CEC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37EEF46C-AFF2-4BF1-858B-3AD8D3B38D83}"/>
                </a:ext>
              </a:extLst>
            </p:cNvPr>
            <p:cNvSpPr txBox="1"/>
            <p:nvPr/>
          </p:nvSpPr>
          <p:spPr>
            <a:xfrm>
              <a:off x="577957" y="4178953"/>
              <a:ext cx="1031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accent1">
                      <a:lumMod val="75000"/>
                    </a:schemeClr>
                  </a:solidFill>
                </a:rPr>
                <a:t>$ for CEC</a:t>
              </a:r>
            </a:p>
          </p:txBody>
        </p:sp>
        <p:cxnSp>
          <p:nvCxnSpPr>
            <p:cNvPr id="52" name="Connector: Curved 51">
              <a:extLst>
                <a:ext uri="{FF2B5EF4-FFF2-40B4-BE49-F238E27FC236}">
                  <a16:creationId xmlns:a16="http://schemas.microsoft.com/office/drawing/2014/main" id="{45E72BF0-757B-4992-A6A5-7F991468199E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280323" y="4357463"/>
              <a:ext cx="953485" cy="655699"/>
            </a:xfrm>
            <a:prstGeom prst="curvedConnector3">
              <a:avLst>
                <a:gd name="adj1" fmla="val 50000"/>
              </a:avLst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76354560-A0A1-4F61-AF56-C658BAB44D31}"/>
              </a:ext>
            </a:extLst>
          </p:cNvPr>
          <p:cNvSpPr txBox="1"/>
          <p:nvPr/>
        </p:nvSpPr>
        <p:spPr>
          <a:xfrm>
            <a:off x="457846" y="5042931"/>
            <a:ext cx="1156124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CES in effect is a tax on fossil generation &amp; a subsidy to renewable generation, where the tax &amp; subsidy net out systemwi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ice of CEC adjusts so that demand for fossil generation equals 20% of market; importance of pass-throug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is results in a (possibly small) increase in consumer electricity pric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If the CEC price &gt; 0 then the CEC is binding – so the additional clean build would not have happened on its own (more expensive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Even if solar is cheaper than coal, solar needs to be accompanied by storage and/or transmission buildou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at price increase can be partially or fully offset by tax credits to renewable produc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ory: Goulder, Hafstead, &amp; Williams (</a:t>
            </a:r>
            <a:r>
              <a:rPr lang="en-US" sz="1600" i="1" dirty="0"/>
              <a:t>JEP</a:t>
            </a:r>
            <a:r>
              <a:rPr lang="en-US" sz="1600" dirty="0"/>
              <a:t> 2016), Goulder-Hafstead (book, 2019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A0D816-F535-5C04-85DA-7AFCDCB9A6E7}"/>
              </a:ext>
            </a:extLst>
          </p:cNvPr>
          <p:cNvSpPr txBox="1"/>
          <p:nvPr/>
        </p:nvSpPr>
        <p:spPr>
          <a:xfrm>
            <a:off x="3496504" y="3764184"/>
            <a:ext cx="30310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Solar farm produces 4 MWh of clean power =&gt; generates 4 CECs, &amp; must retire 0.8x4 = 3.2 CEC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B2B1D8-D864-450F-9787-D394DBA367D5}"/>
              </a:ext>
            </a:extLst>
          </p:cNvPr>
          <p:cNvSpPr txBox="1"/>
          <p:nvPr/>
        </p:nvSpPr>
        <p:spPr>
          <a:xfrm>
            <a:off x="3896395" y="1529415"/>
            <a:ext cx="45657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Coal plant generates 1 </a:t>
            </a:r>
            <a:r>
              <a:rPr lang="en-US" sz="1600" dirty="0" err="1">
                <a:solidFill>
                  <a:srgbClr val="C00000"/>
                </a:solidFill>
              </a:rPr>
              <a:t>MWSh</a:t>
            </a:r>
            <a:r>
              <a:rPr lang="en-US" sz="1600" dirty="0">
                <a:solidFill>
                  <a:srgbClr val="C00000"/>
                </a:solidFill>
              </a:rPr>
              <a:t>, must retire 0.8x1 = 0.8 CECs, which it must buy on the marke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529567-5BF9-06D7-6F8D-54CF819F19B7}"/>
              </a:ext>
            </a:extLst>
          </p:cNvPr>
          <p:cNvSpPr txBox="1"/>
          <p:nvPr/>
        </p:nvSpPr>
        <p:spPr>
          <a:xfrm>
            <a:off x="10715766" y="1855858"/>
            <a:ext cx="13167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EPA retires credits but does not buy/sell CECs, so no fiscal impac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DD31614-7962-5D28-5B8B-662D6A892D2F}"/>
              </a:ext>
            </a:extLst>
          </p:cNvPr>
          <p:cNvSpPr txBox="1"/>
          <p:nvPr/>
        </p:nvSpPr>
        <p:spPr>
          <a:xfrm>
            <a:off x="10631855" y="3537160"/>
            <a:ext cx="13167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Bump in electricity price to pay for more expensive solar</a:t>
            </a:r>
          </a:p>
        </p:txBody>
      </p:sp>
      <p:pic>
        <p:nvPicPr>
          <p:cNvPr id="14" name="Picture 13" descr="A person standing in front of solar panels&#10;&#10;Description automatically generated">
            <a:extLst>
              <a:ext uri="{FF2B5EF4-FFF2-40B4-BE49-F238E27FC236}">
                <a16:creationId xmlns:a16="http://schemas.microsoft.com/office/drawing/2014/main" id="{57BD3BD0-4937-21BC-92E0-7BE835E0C08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326" y="3681941"/>
            <a:ext cx="2161976" cy="1210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3874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pricing fundamental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3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374756" y="619926"/>
            <a:ext cx="1097904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ash flows and prices under various carbon pricing strategies</a:t>
            </a:r>
          </a:p>
          <a:p>
            <a:endParaRPr lang="en-US" sz="1600" dirty="0"/>
          </a:p>
          <a:p>
            <a:r>
              <a:rPr lang="en-US" sz="1600" dirty="0"/>
              <a:t>Example: generation is by coal or solar (only); C&amp;T &amp; CES assume 80% emissions reduction relative to all-coal.</a:t>
            </a:r>
          </a:p>
          <a:p>
            <a:r>
              <a:rPr lang="en-US" sz="1600" dirty="0"/>
              <a:t>Static accounting and pric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f C&amp;T permits are auctioned off, C&amp;T is equivalent to a carbon ta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f the only fossil fuel generation is coal (undifferentiated) </a:t>
            </a:r>
            <a:r>
              <a:rPr lang="en-US" sz="1600" i="1" dirty="0"/>
              <a:t>and</a:t>
            </a:r>
            <a:r>
              <a:rPr lang="en-US" sz="1600" dirty="0"/>
              <a:t> if demand is inelastic (a good approximation for electricity), then C&amp;T with permits given to generators is equivalent to 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f demand is elastic, then CES is equivalent to carbon tax with an output subsidy</a:t>
            </a:r>
          </a:p>
        </p:txBody>
      </p:sp>
      <p:graphicFrame>
        <p:nvGraphicFramePr>
          <p:cNvPr id="2" name="Table 3">
            <a:extLst>
              <a:ext uri="{FF2B5EF4-FFF2-40B4-BE49-F238E27FC236}">
                <a16:creationId xmlns:a16="http://schemas.microsoft.com/office/drawing/2014/main" id="{71E3E60F-9358-4069-ADA6-B6BDDFA292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3216396"/>
              </p:ext>
            </p:extLst>
          </p:nvPr>
        </p:nvGraphicFramePr>
        <p:xfrm>
          <a:off x="1542528" y="3342216"/>
          <a:ext cx="8461282" cy="23176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0757">
                  <a:extLst>
                    <a:ext uri="{9D8B030D-6E8A-4147-A177-3AD203B41FA5}">
                      <a16:colId xmlns:a16="http://schemas.microsoft.com/office/drawing/2014/main" val="3375182958"/>
                    </a:ext>
                  </a:extLst>
                </a:gridCol>
                <a:gridCol w="2333524">
                  <a:extLst>
                    <a:ext uri="{9D8B030D-6E8A-4147-A177-3AD203B41FA5}">
                      <a16:colId xmlns:a16="http://schemas.microsoft.com/office/drawing/2014/main" val="2958619344"/>
                    </a:ext>
                  </a:extLst>
                </a:gridCol>
                <a:gridCol w="2088239">
                  <a:extLst>
                    <a:ext uri="{9D8B030D-6E8A-4147-A177-3AD203B41FA5}">
                      <a16:colId xmlns:a16="http://schemas.microsoft.com/office/drawing/2014/main" val="615752112"/>
                    </a:ext>
                  </a:extLst>
                </a:gridCol>
                <a:gridCol w="2218762">
                  <a:extLst>
                    <a:ext uri="{9D8B030D-6E8A-4147-A177-3AD203B41FA5}">
                      <a16:colId xmlns:a16="http://schemas.microsoft.com/office/drawing/2014/main" val="1374189948"/>
                    </a:ext>
                  </a:extLst>
                </a:gridCol>
              </a:tblGrid>
              <a:tr h="56788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Who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Carbon ta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Cap &amp; trade with permits auction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Clean electricity standard (80%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6779274"/>
                  </a:ext>
                </a:extLst>
              </a:tr>
              <a:tr h="377131">
                <a:tc>
                  <a:txBody>
                    <a:bodyPr/>
                    <a:lstStyle/>
                    <a:p>
                      <a:r>
                        <a:rPr lang="en-US" sz="1600" dirty="0"/>
                        <a:t>Coal genera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-$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-$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-$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0900780"/>
                  </a:ext>
                </a:extLst>
              </a:tr>
              <a:tr h="377131">
                <a:tc>
                  <a:txBody>
                    <a:bodyPr/>
                    <a:lstStyle/>
                    <a:p>
                      <a:r>
                        <a:rPr lang="en-US" sz="1600" dirty="0"/>
                        <a:t>Solar genera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+$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8822803"/>
                  </a:ext>
                </a:extLst>
              </a:tr>
              <a:tr h="607158">
                <a:tc>
                  <a:txBody>
                    <a:bodyPr/>
                    <a:lstStyle/>
                    <a:p>
                      <a:r>
                        <a:rPr lang="en-US" sz="1600" dirty="0"/>
                        <a:t>Ratepayer: 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p to cover $40 +</a:t>
                      </a:r>
                    </a:p>
                    <a:p>
                      <a:pPr algn="ctr"/>
                      <a:r>
                        <a:rPr lang="en-US" sz="1600" dirty="0"/>
                        <a:t>new wind system 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p to cover $40 +</a:t>
                      </a:r>
                    </a:p>
                    <a:p>
                      <a:pPr algn="ctr"/>
                      <a:r>
                        <a:rPr lang="en-US" sz="1600" dirty="0"/>
                        <a:t>new wind system 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p to cover new wind system cos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6937443"/>
                  </a:ext>
                </a:extLst>
              </a:tr>
              <a:tr h="377131">
                <a:tc>
                  <a:txBody>
                    <a:bodyPr/>
                    <a:lstStyle/>
                    <a:p>
                      <a:r>
                        <a:rPr lang="en-US" sz="1600" dirty="0"/>
                        <a:t>Govern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+$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+$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29849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436920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Carbon tax in power sector: incentive for substituting clean for dirty powe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4</a:t>
            </a:fld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19D3423-A35D-4FAC-95E9-5B215826C2AC}"/>
              </a:ext>
            </a:extLst>
          </p:cNvPr>
          <p:cNvSpPr txBox="1"/>
          <p:nvPr/>
        </p:nvSpPr>
        <p:spPr>
          <a:xfrm>
            <a:off x="411050" y="552540"/>
            <a:ext cx="8920327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Carbon tax and cap-and-trade: Static case/no uncertainty</a:t>
            </a:r>
          </a:p>
          <a:p>
            <a:endParaRPr lang="en-US" sz="1600" b="1" dirty="0"/>
          </a:p>
          <a:p>
            <a:r>
              <a:rPr lang="en-US" sz="1600" b="1" dirty="0"/>
              <a:t>Suppose there are two sources of power: coal and solar</a:t>
            </a:r>
          </a:p>
          <a:p>
            <a:r>
              <a:rPr lang="en-US" sz="1600" b="1" dirty="0"/>
              <a:t>		</a:t>
            </a:r>
            <a:r>
              <a:rPr lang="en-US" sz="1600" b="1" dirty="0">
                <a:solidFill>
                  <a:srgbClr val="C00000"/>
                </a:solidFill>
              </a:rPr>
              <a:t>(d) Tax-and-subsidy scheme through Renewable Portfolio Standard (RPS) with tradable RECs</a:t>
            </a:r>
          </a:p>
          <a:p>
            <a:r>
              <a:rPr lang="en-US" sz="1600" b="1" dirty="0">
                <a:solidFill>
                  <a:srgbClr val="C00000"/>
                </a:solidFill>
              </a:rPr>
              <a:t>			</a:t>
            </a:r>
            <a:r>
              <a:rPr lang="en-US" sz="1600" b="1" i="1" dirty="0">
                <a:solidFill>
                  <a:srgbClr val="C00000"/>
                </a:solidFill>
              </a:rPr>
              <a:t>equivalently</a:t>
            </a:r>
            <a:r>
              <a:rPr lang="en-US" sz="1600" b="1" dirty="0">
                <a:solidFill>
                  <a:srgbClr val="C00000"/>
                </a:solidFill>
              </a:rPr>
              <a:t>: Clean Energy Standard (CES) with Clean Energy Credits (CECs)</a:t>
            </a:r>
            <a:r>
              <a:rPr lang="en-US" sz="1600" b="1" dirty="0"/>
              <a:t>	</a:t>
            </a:r>
            <a:endParaRPr lang="en-US" sz="1600" dirty="0"/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84CB638-B483-4A36-9EAF-D2C6CFA3DFA9}"/>
              </a:ext>
            </a:extLst>
          </p:cNvPr>
          <p:cNvCxnSpPr>
            <a:cxnSpLocks/>
          </p:cNvCxnSpPr>
          <p:nvPr/>
        </p:nvCxnSpPr>
        <p:spPr>
          <a:xfrm>
            <a:off x="4956896" y="2011132"/>
            <a:ext cx="2172342" cy="2114078"/>
          </a:xfrm>
          <a:prstGeom prst="line">
            <a:avLst/>
          </a:prstGeom>
          <a:ln w="444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37D6D59-9B69-4C8B-9283-AD3AE7D76D02}"/>
              </a:ext>
            </a:extLst>
          </p:cNvPr>
          <p:cNvSpPr txBox="1"/>
          <p:nvPr/>
        </p:nvSpPr>
        <p:spPr>
          <a:xfrm>
            <a:off x="7337201" y="4091502"/>
            <a:ext cx="1161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D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983E20B-E868-420B-A2C2-4E510F8BFB44}"/>
              </a:ext>
            </a:extLst>
          </p:cNvPr>
          <p:cNvCxnSpPr>
            <a:cxnSpLocks/>
          </p:cNvCxnSpPr>
          <p:nvPr/>
        </p:nvCxnSpPr>
        <p:spPr>
          <a:xfrm>
            <a:off x="6063170" y="3142077"/>
            <a:ext cx="107509" cy="182080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0D2E5D1-8245-4B57-8C18-D33CF0A80EDE}"/>
              </a:ext>
            </a:extLst>
          </p:cNvPr>
          <p:cNvCxnSpPr>
            <a:cxnSpLocks/>
          </p:cNvCxnSpPr>
          <p:nvPr/>
        </p:nvCxnSpPr>
        <p:spPr>
          <a:xfrm flipH="1">
            <a:off x="660501" y="3114197"/>
            <a:ext cx="5295456" cy="6080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>
            <a:extLst>
              <a:ext uri="{FF2B5EF4-FFF2-40B4-BE49-F238E27FC236}">
                <a16:creationId xmlns:a16="http://schemas.microsoft.com/office/drawing/2014/main" id="{06751E39-15FC-4D3B-B7AA-B76B736AF2D0}"/>
              </a:ext>
            </a:extLst>
          </p:cNvPr>
          <p:cNvGrpSpPr/>
          <p:nvPr/>
        </p:nvGrpSpPr>
        <p:grpSpPr>
          <a:xfrm>
            <a:off x="247071" y="1662663"/>
            <a:ext cx="10152902" cy="3849702"/>
            <a:chOff x="247071" y="1662663"/>
            <a:chExt cx="10152902" cy="3849702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10A7618-36EE-4BF1-8521-3D79B864E5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87783" y="2367827"/>
              <a:ext cx="2159241" cy="1982272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5B24965-6603-4264-9E32-536E1A2A6F9B}"/>
                </a:ext>
              </a:extLst>
            </p:cNvPr>
            <p:cNvGrpSpPr/>
            <p:nvPr/>
          </p:nvGrpSpPr>
          <p:grpSpPr>
            <a:xfrm>
              <a:off x="247071" y="1662663"/>
              <a:ext cx="10152902" cy="3849702"/>
              <a:chOff x="247071" y="1662663"/>
              <a:chExt cx="10152902" cy="3849702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4A7D6405-1946-496B-886E-71D1F828A221}"/>
                  </a:ext>
                </a:extLst>
              </p:cNvPr>
              <p:cNvGrpSpPr/>
              <p:nvPr/>
            </p:nvGrpSpPr>
            <p:grpSpPr>
              <a:xfrm>
                <a:off x="247071" y="1662663"/>
                <a:ext cx="10152902" cy="3849702"/>
                <a:chOff x="3674395" y="691673"/>
                <a:chExt cx="12464583" cy="3849702"/>
              </a:xfrm>
            </p:grpSpPr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F7053EF3-A96E-4604-814E-2F1E3A66231C}"/>
                    </a:ext>
                  </a:extLst>
                </p:cNvPr>
                <p:cNvSpPr txBox="1"/>
                <p:nvPr/>
              </p:nvSpPr>
              <p:spPr>
                <a:xfrm>
                  <a:off x="8651517" y="1197443"/>
                  <a:ext cx="11216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S-coal</a:t>
                  </a:r>
                </a:p>
              </p:txBody>
            </p:sp>
            <p:cxnSp>
              <p:nvCxnSpPr>
                <p:cNvPr id="3" name="Straight Connector 2">
                  <a:extLst>
                    <a:ext uri="{FF2B5EF4-FFF2-40B4-BE49-F238E27FC236}">
                      <a16:creationId xmlns:a16="http://schemas.microsoft.com/office/drawing/2014/main" id="{C80C2745-4173-4881-A0A6-BF0715B719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46223" y="993913"/>
                  <a:ext cx="0" cy="302613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1B40FB20-B98B-4A80-ABF6-28E5C6A723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146223" y="3983338"/>
                  <a:ext cx="10132238" cy="3670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534413A-E044-4EDF-9B5E-34A5B80B7A8F}"/>
                    </a:ext>
                  </a:extLst>
                </p:cNvPr>
                <p:cNvSpPr txBox="1"/>
                <p:nvPr/>
              </p:nvSpPr>
              <p:spPr>
                <a:xfrm>
                  <a:off x="13843377" y="3956600"/>
                  <a:ext cx="2295601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Quantity of electricity</a:t>
                  </a: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DFF0981D-BDB4-4175-99A3-4A2DB338259D}"/>
                    </a:ext>
                  </a:extLst>
                </p:cNvPr>
                <p:cNvSpPr txBox="1"/>
                <p:nvPr/>
              </p:nvSpPr>
              <p:spPr>
                <a:xfrm>
                  <a:off x="3674395" y="691673"/>
                  <a:ext cx="9769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Price</a:t>
                  </a:r>
                </a:p>
              </p:txBody>
            </p:sp>
          </p:grp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D5BD35F-5202-4FCC-B4B4-D1492EF9C0A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58344" y="2465993"/>
                <a:ext cx="2274953" cy="1820688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53634AA4-FB57-4A9A-B209-BF1FE6649209}"/>
              </a:ext>
            </a:extLst>
          </p:cNvPr>
          <p:cNvSpPr txBox="1"/>
          <p:nvPr/>
        </p:nvSpPr>
        <p:spPr>
          <a:xfrm>
            <a:off x="5927359" y="4968663"/>
            <a:ext cx="5073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896DE2F-BBB8-403B-B292-E42B98A74F15}"/>
              </a:ext>
            </a:extLst>
          </p:cNvPr>
          <p:cNvSpPr txBox="1"/>
          <p:nvPr/>
        </p:nvSpPr>
        <p:spPr>
          <a:xfrm>
            <a:off x="262472" y="303693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*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868E05A-2744-11AF-E4F1-1BE179055AAE}"/>
              </a:ext>
            </a:extLst>
          </p:cNvPr>
          <p:cNvCxnSpPr>
            <a:cxnSpLocks/>
          </p:cNvCxnSpPr>
          <p:nvPr/>
        </p:nvCxnSpPr>
        <p:spPr>
          <a:xfrm flipH="1">
            <a:off x="3578530" y="2428599"/>
            <a:ext cx="3773301" cy="193003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5088DF97-80CC-EBD2-007C-E181E87E6D86}"/>
              </a:ext>
            </a:extLst>
          </p:cNvPr>
          <p:cNvSpPr txBox="1"/>
          <p:nvPr/>
        </p:nvSpPr>
        <p:spPr>
          <a:xfrm>
            <a:off x="7481768" y="2157571"/>
            <a:ext cx="2500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-total = S-coal + S-sola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C4A2AF3-1E04-E57A-FB5C-B8D3EE9AE8E1}"/>
              </a:ext>
            </a:extLst>
          </p:cNvPr>
          <p:cNvSpPr txBox="1"/>
          <p:nvPr/>
        </p:nvSpPr>
        <p:spPr>
          <a:xfrm>
            <a:off x="2352613" y="2157604"/>
            <a:ext cx="913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-solar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32D5D42-1D52-D23C-3258-BF4474C795EA}"/>
              </a:ext>
            </a:extLst>
          </p:cNvPr>
          <p:cNvCxnSpPr>
            <a:cxnSpLocks/>
          </p:cNvCxnSpPr>
          <p:nvPr/>
        </p:nvCxnSpPr>
        <p:spPr>
          <a:xfrm>
            <a:off x="4286013" y="3175002"/>
            <a:ext cx="70667" cy="182080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4DEFC54C-F54A-D4AE-612D-D75DF6F273EB}"/>
              </a:ext>
            </a:extLst>
          </p:cNvPr>
          <p:cNvCxnSpPr>
            <a:cxnSpLocks/>
          </p:cNvCxnSpPr>
          <p:nvPr/>
        </p:nvCxnSpPr>
        <p:spPr>
          <a:xfrm>
            <a:off x="2386065" y="3151472"/>
            <a:ext cx="46022" cy="177611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E42C21EE-475F-9AC0-2F45-1EF2564C881A}"/>
              </a:ext>
            </a:extLst>
          </p:cNvPr>
          <p:cNvSpPr txBox="1"/>
          <p:nvPr/>
        </p:nvSpPr>
        <p:spPr>
          <a:xfrm>
            <a:off x="4149869" y="4970503"/>
            <a:ext cx="6265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-coal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81C0F65-2485-61A9-39C6-55B58FEAF6A5}"/>
              </a:ext>
            </a:extLst>
          </p:cNvPr>
          <p:cNvSpPr txBox="1"/>
          <p:nvPr/>
        </p:nvSpPr>
        <p:spPr>
          <a:xfrm>
            <a:off x="2233246" y="5011922"/>
            <a:ext cx="6545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-solar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F275B4A-DC78-07AE-61BB-FAAF8B50C784}"/>
              </a:ext>
            </a:extLst>
          </p:cNvPr>
          <p:cNvCxnSpPr>
            <a:cxnSpLocks/>
          </p:cNvCxnSpPr>
          <p:nvPr/>
        </p:nvCxnSpPr>
        <p:spPr>
          <a:xfrm flipH="1">
            <a:off x="1588597" y="2440393"/>
            <a:ext cx="2132192" cy="1892644"/>
          </a:xfrm>
          <a:prstGeom prst="line">
            <a:avLst/>
          </a:prstGeom>
          <a:ln w="3175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5AFBB9F-3F10-9A4D-26B1-77DE40BD2BC1}"/>
              </a:ext>
            </a:extLst>
          </p:cNvPr>
          <p:cNvCxnSpPr>
            <a:cxnSpLocks/>
          </p:cNvCxnSpPr>
          <p:nvPr/>
        </p:nvCxnSpPr>
        <p:spPr>
          <a:xfrm flipH="1">
            <a:off x="3797968" y="2306591"/>
            <a:ext cx="3497319" cy="1816447"/>
          </a:xfrm>
          <a:prstGeom prst="line">
            <a:avLst/>
          </a:prstGeom>
          <a:ln w="3175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A749B911-B870-62B1-AA88-F559086FB7C9}"/>
              </a:ext>
            </a:extLst>
          </p:cNvPr>
          <p:cNvCxnSpPr>
            <a:cxnSpLocks/>
          </p:cNvCxnSpPr>
          <p:nvPr/>
        </p:nvCxnSpPr>
        <p:spPr>
          <a:xfrm flipH="1">
            <a:off x="660501" y="3002541"/>
            <a:ext cx="5206043" cy="50759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00B7954E-1F34-363F-6320-0110849C3B16}"/>
              </a:ext>
            </a:extLst>
          </p:cNvPr>
          <p:cNvSpPr txBox="1"/>
          <p:nvPr/>
        </p:nvSpPr>
        <p:spPr>
          <a:xfrm>
            <a:off x="320881" y="2845513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’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DF86B333-D0A8-F26C-B87F-7E804F169C2C}"/>
              </a:ext>
            </a:extLst>
          </p:cNvPr>
          <p:cNvCxnSpPr>
            <a:cxnSpLocks/>
          </p:cNvCxnSpPr>
          <p:nvPr/>
        </p:nvCxnSpPr>
        <p:spPr>
          <a:xfrm>
            <a:off x="5943577" y="3036937"/>
            <a:ext cx="91414" cy="1890462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B6887137-DFA9-ED1B-7F41-494A0CF89028}"/>
              </a:ext>
            </a:extLst>
          </p:cNvPr>
          <p:cNvSpPr txBox="1"/>
          <p:nvPr/>
        </p:nvSpPr>
        <p:spPr>
          <a:xfrm>
            <a:off x="5686362" y="4962215"/>
            <a:ext cx="5073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</a:t>
            </a:r>
          </a:p>
        </p:txBody>
      </p: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62D6CBAE-D729-B26A-25ED-DC956F4C6EC7}"/>
              </a:ext>
            </a:extLst>
          </p:cNvPr>
          <p:cNvCxnSpPr>
            <a:cxnSpLocks/>
            <a:endCxn id="51" idx="0"/>
          </p:cNvCxnSpPr>
          <p:nvPr/>
        </p:nvCxnSpPr>
        <p:spPr>
          <a:xfrm>
            <a:off x="3031076" y="3053300"/>
            <a:ext cx="56771" cy="1949908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E18FDD2-561D-6E0F-332C-F1A20231759D}"/>
              </a:ext>
            </a:extLst>
          </p:cNvPr>
          <p:cNvCxnSpPr>
            <a:cxnSpLocks/>
          </p:cNvCxnSpPr>
          <p:nvPr/>
        </p:nvCxnSpPr>
        <p:spPr>
          <a:xfrm>
            <a:off x="4016599" y="2995751"/>
            <a:ext cx="10583" cy="1897165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5D50E4C7-1007-7226-84CD-BFCBEB62A5C0}"/>
              </a:ext>
            </a:extLst>
          </p:cNvPr>
          <p:cNvSpPr txBox="1"/>
          <p:nvPr/>
        </p:nvSpPr>
        <p:spPr>
          <a:xfrm>
            <a:off x="2760578" y="5003208"/>
            <a:ext cx="6545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-solar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45661CA-65D2-4716-6704-2A64DCD10E51}"/>
              </a:ext>
            </a:extLst>
          </p:cNvPr>
          <p:cNvSpPr txBox="1"/>
          <p:nvPr/>
        </p:nvSpPr>
        <p:spPr>
          <a:xfrm>
            <a:off x="3765836" y="4952862"/>
            <a:ext cx="6545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-coal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2CB763E-A045-0782-570C-E27E44240063}"/>
              </a:ext>
            </a:extLst>
          </p:cNvPr>
          <p:cNvSpPr txBox="1"/>
          <p:nvPr/>
        </p:nvSpPr>
        <p:spPr>
          <a:xfrm>
            <a:off x="6846085" y="2047094"/>
            <a:ext cx="826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S’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186A940-ED14-BCFF-791B-AA3540BC6E5A}"/>
              </a:ext>
            </a:extLst>
          </p:cNvPr>
          <p:cNvSpPr txBox="1"/>
          <p:nvPr/>
        </p:nvSpPr>
        <p:spPr>
          <a:xfrm>
            <a:off x="3465188" y="2135580"/>
            <a:ext cx="913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S’-solar</a:t>
            </a: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086C16ED-C089-1767-32F2-A87D5067FA6A}"/>
              </a:ext>
            </a:extLst>
          </p:cNvPr>
          <p:cNvCxnSpPr/>
          <p:nvPr/>
        </p:nvCxnSpPr>
        <p:spPr>
          <a:xfrm>
            <a:off x="2533135" y="4707924"/>
            <a:ext cx="502992" cy="0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73BE493-14DF-E622-AB9C-5105E9C89931}"/>
              </a:ext>
            </a:extLst>
          </p:cNvPr>
          <p:cNvCxnSpPr>
            <a:cxnSpLocks/>
          </p:cNvCxnSpPr>
          <p:nvPr/>
        </p:nvCxnSpPr>
        <p:spPr>
          <a:xfrm flipH="1">
            <a:off x="4043119" y="4720280"/>
            <a:ext cx="276566" cy="0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62A7D74-CF58-09F1-89D9-039A35E3C4C2}"/>
              </a:ext>
            </a:extLst>
          </p:cNvPr>
          <p:cNvSpPr txBox="1"/>
          <p:nvPr/>
        </p:nvSpPr>
        <p:spPr>
          <a:xfrm flipH="1">
            <a:off x="411050" y="5617328"/>
            <a:ext cx="111919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mand for electricity is demand for electrons regardless of sour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onsumer price goes 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down</a:t>
            </a:r>
            <a:r>
              <a:rPr lang="en-US" sz="1600" dirty="0"/>
              <a:t>, total quantity 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increases</a:t>
            </a:r>
            <a:r>
              <a:rPr lang="en-US" sz="1600" dirty="0"/>
              <a:t>, quantity of solar increases, quantity of coal declines by less than quantity of solar increa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ice of additional solar generation, and closing coal plants, is borne by taxpayer (future generations, if deficit financed)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9D42AF6-2B18-374E-4FD9-A8D9CA581252}"/>
              </a:ext>
            </a:extLst>
          </p:cNvPr>
          <p:cNvCxnSpPr>
            <a:cxnSpLocks/>
          </p:cNvCxnSpPr>
          <p:nvPr/>
        </p:nvCxnSpPr>
        <p:spPr>
          <a:xfrm flipH="1">
            <a:off x="6034991" y="4699686"/>
            <a:ext cx="159495" cy="0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0F9BD3C-96C5-59E1-0870-20CD6B769A67}"/>
              </a:ext>
            </a:extLst>
          </p:cNvPr>
          <p:cNvCxnSpPr>
            <a:cxnSpLocks/>
          </p:cNvCxnSpPr>
          <p:nvPr/>
        </p:nvCxnSpPr>
        <p:spPr>
          <a:xfrm flipH="1">
            <a:off x="2471456" y="2506778"/>
            <a:ext cx="2132192" cy="1892644"/>
          </a:xfrm>
          <a:prstGeom prst="line">
            <a:avLst/>
          </a:prstGeom>
          <a:ln w="3175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332DB4DF-9775-970F-FB99-C496F6D4EAF3}"/>
              </a:ext>
            </a:extLst>
          </p:cNvPr>
          <p:cNvSpPr txBox="1"/>
          <p:nvPr/>
        </p:nvSpPr>
        <p:spPr>
          <a:xfrm>
            <a:off x="7206272" y="2597966"/>
            <a:ext cx="49857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Portfolio standards</a:t>
            </a:r>
            <a:r>
              <a:rPr lang="en-US" sz="1600" dirty="0"/>
              <a:t> regulate the fraction of generation (kWh) from specific sources (“Renewable”, “Clean”, etc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Intensity standards </a:t>
            </a:r>
            <a:r>
              <a:rPr lang="en-US" sz="1600" dirty="0"/>
              <a:t>= Tradable Performance Standards (TPS) regulate emissions per unit of output (kWh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With only coal &amp; solar, RPS &amp; TPS are equivalent; but they aren’t with solar, coal, &amp; gas</a:t>
            </a:r>
          </a:p>
        </p:txBody>
      </p:sp>
    </p:spTree>
    <p:extLst>
      <p:ext uri="{BB962C8B-B14F-4D97-AF65-F5344CB8AC3E}">
        <p14:creationId xmlns:p14="http://schemas.microsoft.com/office/powerpoint/2010/main" val="35290009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ifferent policy instruments yield different price wedg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5</a:t>
            </a:fld>
            <a:endParaRPr lang="en-US" sz="1600">
              <a:solidFill>
                <a:schemeClr val="tx1"/>
              </a:solidFill>
            </a:endParaRPr>
          </a:p>
        </p:txBody>
      </p:sp>
      <p:pic>
        <p:nvPicPr>
          <p:cNvPr id="7" name="object 3">
            <a:extLst>
              <a:ext uri="{FF2B5EF4-FFF2-40B4-BE49-F238E27FC236}">
                <a16:creationId xmlns:a16="http://schemas.microsoft.com/office/drawing/2014/main" id="{5883F676-37A8-4FFF-B6E5-EB576FFDBB3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65055" y="630127"/>
            <a:ext cx="9261889" cy="60913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876F258-7935-4359-B8B0-35A6859D9DEE}"/>
              </a:ext>
            </a:extLst>
          </p:cNvPr>
          <p:cNvSpPr txBox="1"/>
          <p:nvPr/>
        </p:nvSpPr>
        <p:spPr>
          <a:xfrm>
            <a:off x="537317" y="6413698"/>
            <a:ext cx="37534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Stock and Stuart (NBER WP 28677, 2021)</a:t>
            </a:r>
          </a:p>
        </p:txBody>
      </p:sp>
    </p:spTree>
    <p:extLst>
      <p:ext uri="{BB962C8B-B14F-4D97-AF65-F5344CB8AC3E}">
        <p14:creationId xmlns:p14="http://schemas.microsoft.com/office/powerpoint/2010/main" val="26031658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ifferent policy instruments yield different price wedg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6</a:t>
            </a:fld>
            <a:endParaRPr lang="en-US" sz="1600">
              <a:solidFill>
                <a:schemeClr val="tx1"/>
              </a:solidFill>
            </a:endParaRPr>
          </a:p>
        </p:txBody>
      </p:sp>
      <p:pic>
        <p:nvPicPr>
          <p:cNvPr id="4" name="object 3">
            <a:extLst>
              <a:ext uri="{FF2B5EF4-FFF2-40B4-BE49-F238E27FC236}">
                <a16:creationId xmlns:a16="http://schemas.microsoft.com/office/drawing/2014/main" id="{CFC701CC-01CE-4C2A-ACE8-CCE37EE012C3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73123" y="640740"/>
            <a:ext cx="9245753" cy="6080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0232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ifferent policy instruments yield different price wedg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7</a:t>
            </a:fld>
            <a:endParaRPr lang="en-US" sz="1600">
              <a:solidFill>
                <a:schemeClr val="tx1"/>
              </a:solidFill>
            </a:endParaRPr>
          </a:p>
        </p:txBody>
      </p:sp>
      <p:pic>
        <p:nvPicPr>
          <p:cNvPr id="6" name="object 3">
            <a:extLst>
              <a:ext uri="{FF2B5EF4-FFF2-40B4-BE49-F238E27FC236}">
                <a16:creationId xmlns:a16="http://schemas.microsoft.com/office/drawing/2014/main" id="{03C8DA75-90E0-4D3F-9893-EDDD3B112702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75014" y="632391"/>
            <a:ext cx="9241971" cy="608908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0C9D9E2-E3EB-2610-20C2-90AF04525D3E}"/>
              </a:ext>
            </a:extLst>
          </p:cNvPr>
          <p:cNvSpPr txBox="1"/>
          <p:nvPr/>
        </p:nvSpPr>
        <p:spPr>
          <a:xfrm>
            <a:off x="10716287" y="2755707"/>
            <a:ext cx="1275025" cy="73866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Assume CCS is treated as “clean”</a:t>
            </a:r>
          </a:p>
        </p:txBody>
      </p:sp>
    </p:spTree>
    <p:extLst>
      <p:ext uri="{BB962C8B-B14F-4D97-AF65-F5344CB8AC3E}">
        <p14:creationId xmlns:p14="http://schemas.microsoft.com/office/powerpoint/2010/main" val="1248378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ifferent policy instruments yield different price wedg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8</a:t>
            </a:fld>
            <a:endParaRPr lang="en-US" sz="1600">
              <a:solidFill>
                <a:schemeClr val="tx1"/>
              </a:solidFill>
            </a:endParaRPr>
          </a:p>
        </p:txBody>
      </p:sp>
      <p:pic>
        <p:nvPicPr>
          <p:cNvPr id="4" name="object 3">
            <a:extLst>
              <a:ext uri="{FF2B5EF4-FFF2-40B4-BE49-F238E27FC236}">
                <a16:creationId xmlns:a16="http://schemas.microsoft.com/office/drawing/2014/main" id="{5C3FE3BA-03DD-4206-9B08-FEB27D6AEED1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61629" y="638198"/>
            <a:ext cx="9476755" cy="621980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81263AC-573A-9BDC-D7E5-E14FCE0C04B6}"/>
              </a:ext>
            </a:extLst>
          </p:cNvPr>
          <p:cNvSpPr txBox="1"/>
          <p:nvPr/>
        </p:nvSpPr>
        <p:spPr>
          <a:xfrm>
            <a:off x="10730371" y="3429000"/>
            <a:ext cx="1275025" cy="73866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Partial crediting for natural </a:t>
            </a:r>
            <a:r>
              <a:rPr lang="en-US" sz="1400" b="1" dirty="0" err="1">
                <a:solidFill>
                  <a:srgbClr val="C00000"/>
                </a:solidFill>
              </a:rPr>
              <a:t>gass</a:t>
            </a:r>
            <a:endParaRPr lang="en-US" sz="1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4810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ifferent policy instruments yield different price wedg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9</a:t>
            </a:fld>
            <a:endParaRPr lang="en-US" sz="1600">
              <a:solidFill>
                <a:schemeClr val="tx1"/>
              </a:solidFill>
            </a:endParaRPr>
          </a:p>
        </p:txBody>
      </p:sp>
      <p:pic>
        <p:nvPicPr>
          <p:cNvPr id="4" name="object 3">
            <a:extLst>
              <a:ext uri="{FF2B5EF4-FFF2-40B4-BE49-F238E27FC236}">
                <a16:creationId xmlns:a16="http://schemas.microsoft.com/office/drawing/2014/main" id="{76ACC93A-2FE2-4DBA-8B2D-AC781C089E94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90931" y="631771"/>
            <a:ext cx="9210137" cy="6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3183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ourse outlin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3328ADB-FFB6-4255-9F5C-25332BA09762}"/>
              </a:ext>
            </a:extLst>
          </p:cNvPr>
          <p:cNvSpPr txBox="1"/>
          <p:nvPr/>
        </p:nvSpPr>
        <p:spPr>
          <a:xfrm>
            <a:off x="482742" y="625784"/>
            <a:ext cx="8127858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de-CH" sz="1600" b="1" kern="1200" dirty="0">
                <a:solidFill>
                  <a:srgbClr val="B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. Introduction 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Big picture: Substitution v. energy efficiency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Big picture: Carbon policy menu</a:t>
            </a:r>
            <a:r>
              <a:rPr lang="en-US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7794670-99DF-4F00-9448-69A13216E94E}"/>
              </a:ext>
            </a:extLst>
          </p:cNvPr>
          <p:cNvSpPr txBox="1"/>
          <p:nvPr/>
        </p:nvSpPr>
        <p:spPr>
          <a:xfrm>
            <a:off x="482742" y="4788544"/>
            <a:ext cx="8127858" cy="1815882"/>
          </a:xfrm>
          <a:prstGeom prst="rect">
            <a:avLst/>
          </a:prstGeom>
          <a:solidFill>
            <a:srgbClr val="F2DEEB"/>
          </a:solidFill>
        </p:spPr>
        <p:txBody>
          <a:bodyPr wrap="square" rtlCol="0">
            <a:spAutoFit/>
          </a:bodyPr>
          <a:lstStyle/>
          <a:p>
            <a:r>
              <a:rPr lang="de-CH" sz="16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III. Empirical evidence</a:t>
            </a:r>
          </a:p>
          <a:p>
            <a:pPr marL="342900" indent="-342900">
              <a:buFont typeface="+mj-lt"/>
              <a:buAutoNum type="alphaU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ethods: LP, SVAR, LP-IV, SVAR-IV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tock-Watson (EJ 2018), Plagborg-Møller &amp; Wolf (ECMA 2022)</a:t>
            </a:r>
            <a:endParaRPr lang="de-CH" sz="1600" dirty="0"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342900" indent="-342900">
              <a:buFont typeface="+mj-lt"/>
              <a:buAutoNum type="alphaUcPeriod"/>
            </a:pP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Carbon tax: Metcalf-Stock (2023)</a:t>
            </a:r>
          </a:p>
          <a:p>
            <a:pPr marL="342900" indent="-342900">
              <a:buFont typeface="+mj-lt"/>
              <a:buAutoNum type="alphaU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p </a:t>
            </a: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&amp; trade: K</a:t>
            </a:r>
            <a:r>
              <a:rPr lang="de-CH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nzig</a:t>
            </a: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 (2021)</a:t>
            </a:r>
          </a:p>
          <a:p>
            <a:pPr marL="342900" indent="-342900">
              <a:buFont typeface="+mj-lt"/>
              <a:buAutoNum type="alphaU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limate policy uncertainty </a:t>
            </a:r>
          </a:p>
          <a:p>
            <a:pPr marL="342900" indent="-342900">
              <a:buFont typeface="+mj-lt"/>
              <a:buAutoNum type="alphaUcPeriod"/>
            </a:pP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Concluding remarks</a:t>
            </a:r>
            <a:endParaRPr lang="de-CH" sz="1600" kern="1200" dirty="0"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538E79-732B-4014-B4D5-2009C4CAA072}"/>
              </a:ext>
            </a:extLst>
          </p:cNvPr>
          <p:cNvSpPr txBox="1"/>
          <p:nvPr/>
        </p:nvSpPr>
        <p:spPr>
          <a:xfrm>
            <a:off x="482742" y="1586684"/>
            <a:ext cx="8127858" cy="3046988"/>
          </a:xfrm>
          <a:prstGeom prst="rect">
            <a:avLst/>
          </a:prstGeom>
          <a:solidFill>
            <a:srgbClr val="E5FED2"/>
          </a:solidFill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b="1" kern="1200" dirty="0">
                <a:solidFill>
                  <a:srgbClr val="B00000"/>
                </a:solidFill>
                <a:effectLst/>
                <a:ea typeface="Times New Roman" panose="02020603050405020304" pitchFamily="18" charset="0"/>
              </a:rPr>
              <a:t>II. Elements of macro of carbon pricing </a:t>
            </a:r>
            <a:endParaRPr lang="en-US" sz="1600" dirty="0">
              <a:effectLst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de-CH" sz="1600" dirty="0">
                <a:ea typeface="Times New Roman" panose="02020603050405020304" pitchFamily="18" charset="0"/>
              </a:rPr>
              <a:t>Macro of carbon pricing: Nordhaus (1982)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de-CH" sz="1600" dirty="0">
                <a:ea typeface="Times New Roman" panose="02020603050405020304" pitchFamily="18" charset="0"/>
              </a:rPr>
              <a:t>Carbon pricing and variants: comparative statics</a:t>
            </a:r>
            <a:endParaRPr lang="en-US" sz="1600" dirty="0"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Carbon tax, cap &amp; trade: demand restraint, substitution of factors of production</a:t>
            </a:r>
            <a:endParaRPr lang="en-US" sz="1600" dirty="0"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Clean energy standards; production tax credits</a:t>
            </a:r>
          </a:p>
          <a:p>
            <a:pPr marL="285750" indent="-285750">
              <a:buFont typeface="+mj-lt"/>
              <a:buAutoNum type="alphaUcPeriod"/>
            </a:pPr>
            <a:r>
              <a:rPr lang="en-US" sz="1600" dirty="0">
                <a:effectLst/>
                <a:ea typeface="Times New Roman" panose="02020603050405020304" pitchFamily="18" charset="0"/>
              </a:rPr>
              <a:t>CT v. C&amp;T: Differences in practice (ref: Stavins NBER-EEPE 2022)</a:t>
            </a:r>
            <a:endParaRPr lang="de-CH" sz="1600" kern="1200" dirty="0">
              <a:effectLst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Administration, allowance allocation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Static uncertainty (Weitzman)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Investment under uncertainty</a:t>
            </a:r>
          </a:p>
          <a:p>
            <a:pPr marL="285750" indent="-285750">
              <a:buFont typeface="+mj-lt"/>
              <a:buAutoNum type="alphaUcPeriod"/>
            </a:pPr>
            <a:r>
              <a:rPr lang="de-CH" sz="1600" kern="1200" dirty="0">
                <a:effectLst/>
                <a:ea typeface="Calibri" panose="020F0502020204030204" pitchFamily="34" charset="0"/>
              </a:rPr>
              <a:t>Macro costs of carbon pricing – conventional toolki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CGE model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[DICE (Nordhaus (1992) ) -&gt; IAMs]</a:t>
            </a:r>
          </a:p>
        </p:txBody>
      </p:sp>
    </p:spTree>
    <p:extLst>
      <p:ext uri="{BB962C8B-B14F-4D97-AF65-F5344CB8AC3E}">
        <p14:creationId xmlns:p14="http://schemas.microsoft.com/office/powerpoint/2010/main" val="17666198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pricing fundamentals: Actual carbon pricing polici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20</a:t>
            </a:fld>
            <a:endParaRPr lang="en-US" sz="1600">
              <a:solidFill>
                <a:schemeClr val="tx1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FC0477B-EAC8-88EB-744C-389785C11F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7459" y="551329"/>
            <a:ext cx="6011982" cy="623603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42E8254-F01B-072B-69C7-F4912E7F4CFD}"/>
              </a:ext>
            </a:extLst>
          </p:cNvPr>
          <p:cNvSpPr txBox="1"/>
          <p:nvPr/>
        </p:nvSpPr>
        <p:spPr>
          <a:xfrm>
            <a:off x="412376" y="723938"/>
            <a:ext cx="452269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In practice, </a:t>
            </a:r>
            <a:r>
              <a:rPr lang="en-US" sz="1600" dirty="0"/>
              <a:t>23% of global emissions covered by a carbon price (WB </a:t>
            </a:r>
            <a:r>
              <a:rPr lang="en-US" sz="1600" dirty="0">
                <a:hlinkClick r:id="rId3"/>
              </a:rPr>
              <a:t>Carbon Pricing Dashboard</a:t>
            </a:r>
            <a:r>
              <a:rPr lang="en-US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372570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IIC. Carbon pricing fundamentals: Differences between CT and C&amp;T in practic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21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8511D27-B36E-4A26-A19C-4D525AE6B27A}"/>
              </a:ext>
            </a:extLst>
          </p:cNvPr>
          <p:cNvSpPr txBox="1"/>
          <p:nvPr/>
        </p:nvSpPr>
        <p:spPr>
          <a:xfrm>
            <a:off x="606136" y="843677"/>
            <a:ext cx="8291679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elected differences between carbon tax and cap &amp; trade in practice</a:t>
            </a:r>
            <a:endParaRPr lang="en-US" dirty="0">
              <a:solidFill>
                <a:srgbClr val="C00000"/>
              </a:solidFill>
            </a:endParaRPr>
          </a:p>
          <a:p>
            <a:r>
              <a:rPr lang="de-CH" sz="1600" dirty="0">
                <a:ea typeface="Times New Roman" panose="02020603050405020304" pitchFamily="18" charset="0"/>
              </a:rPr>
              <a:t>	</a:t>
            </a:r>
            <a:r>
              <a:rPr lang="de-CH" sz="1600" i="1" dirty="0">
                <a:ea typeface="Times New Roman" panose="02020603050405020304" pitchFamily="18" charset="0"/>
              </a:rPr>
              <a:t>ref:</a:t>
            </a:r>
            <a:r>
              <a:rPr lang="de-CH" sz="1600" dirty="0">
                <a:ea typeface="Times New Roman" panose="02020603050405020304" pitchFamily="18" charset="0"/>
              </a:rPr>
              <a:t> Stavins (NBER EEPE 2022)</a:t>
            </a:r>
          </a:p>
          <a:p>
            <a:endParaRPr lang="de-CH" sz="1600" dirty="0">
              <a:ea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de-CH" sz="1600" dirty="0">
                <a:ea typeface="Times New Roman" panose="02020603050405020304" pitchFamily="18" charset="0"/>
              </a:rPr>
              <a:t>Administr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Point of regulation: emitter (C&amp;T) v. upstream option with C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Both require border adjustmen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Allowance allocation in C&amp;T typically has grandfathering (public subsidy to reduce end costs to consumer – reduces total demand reduction effect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Assessment, review, and resetting process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Term nature of C&amp;T and standards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Opens process to recurring political economy forces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endParaRPr lang="de-CH" sz="1600" dirty="0">
              <a:ea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Uncertainty: aggregate and sectoral shock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Macro: effect of future supply and demand shocks differ CT v. C&amp;T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600" dirty="0"/>
              <a:t>With shocks to aggregate demand or aggregate supply, C&amp;T allowance prices are countercyclical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600" dirty="0"/>
              <a:t>Energy-sector shocks – more complicated (EU ETS &amp; Ukraine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Micro/welfare: uncertainty, no investment/innovation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600" dirty="0"/>
              <a:t>Weitzman (1974),…, Karp &amp; Traeger (2018),…, Aldy &amp; Armitage (2022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Uncertainty with investment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600" dirty="0"/>
              <a:t>Pindyck (1988, 1991), Dixit &amp; Pindyck (2012)</a:t>
            </a:r>
          </a:p>
        </p:txBody>
      </p:sp>
    </p:spTree>
    <p:extLst>
      <p:ext uri="{BB962C8B-B14F-4D97-AF65-F5344CB8AC3E}">
        <p14:creationId xmlns:p14="http://schemas.microsoft.com/office/powerpoint/2010/main" val="33740856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2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361504" y="762129"/>
            <a:ext cx="885337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ap &amp; trade in practice: Multiple sources of price volatility</a:t>
            </a:r>
          </a:p>
          <a:p>
            <a:r>
              <a:rPr lang="en-US" sz="1600" dirty="0"/>
              <a:t>(i) Regional Greenhouse Gas Initiative (10 East-coast States) - RGGI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D547369-B38F-4F88-ADD2-2ACD25A4C5B7}"/>
              </a:ext>
            </a:extLst>
          </p:cNvPr>
          <p:cNvSpPr txBox="1"/>
          <p:nvPr/>
        </p:nvSpPr>
        <p:spPr>
          <a:xfrm>
            <a:off x="1437860" y="1897760"/>
            <a:ext cx="2932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Arial Nova" panose="020B0504020202020204" pitchFamily="34" charset="0"/>
              </a:rPr>
              <a:t>RGGI emissions caps</a:t>
            </a:r>
            <a:endParaRPr lang="en-US" sz="2000" dirty="0"/>
          </a:p>
        </p:txBody>
      </p:sp>
      <p:pic>
        <p:nvPicPr>
          <p:cNvPr id="13" name="Picture 12" descr="Chart, line chart&#10;&#10;Description automatically generated">
            <a:extLst>
              <a:ext uri="{FF2B5EF4-FFF2-40B4-BE49-F238E27FC236}">
                <a16:creationId xmlns:a16="http://schemas.microsoft.com/office/drawing/2014/main" id="{91696429-1602-4C88-BDD2-B6D30990C4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295256"/>
            <a:ext cx="6499635" cy="314090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889474F-8973-4236-9E59-DA2DFF8D5082}"/>
              </a:ext>
            </a:extLst>
          </p:cNvPr>
          <p:cNvSpPr txBox="1"/>
          <p:nvPr/>
        </p:nvSpPr>
        <p:spPr>
          <a:xfrm>
            <a:off x="7231265" y="1897760"/>
            <a:ext cx="39672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Arial Nova" panose="020B0504020202020204" pitchFamily="34" charset="0"/>
              </a:rPr>
              <a:t>RGGI tradable allowance prices</a:t>
            </a:r>
            <a:endParaRPr lang="en-US" sz="20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D6689DD-33EF-4C8E-A605-BBCF69E42699}"/>
              </a:ext>
            </a:extLst>
          </p:cNvPr>
          <p:cNvSpPr txBox="1"/>
          <p:nvPr/>
        </p:nvSpPr>
        <p:spPr>
          <a:xfrm>
            <a:off x="215347" y="6144663"/>
            <a:ext cx="107144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 2009, the US Congress considered economy-wide CO2 cap &amp; trade legislation (Waxman-Markey), which was defeated</a:t>
            </a:r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2050CF22-3818-4621-BB3B-9AEA127901A7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pricing fundamentals: Allowance price variabilit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8F9160-1F44-190E-2734-FF670E1F4B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1235" y="2427052"/>
            <a:ext cx="4818384" cy="3009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5902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3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361504" y="762129"/>
            <a:ext cx="885337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ap &amp; trade in practice: Multiple sources of price volatility</a:t>
            </a:r>
          </a:p>
          <a:p>
            <a:r>
              <a:rPr lang="en-US" sz="1600" dirty="0"/>
              <a:t>(ii) EU Emissions Trading System (ETS) carbon permit pric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889474F-8973-4236-9E59-DA2DFF8D5082}"/>
              </a:ext>
            </a:extLst>
          </p:cNvPr>
          <p:cNvSpPr txBox="1"/>
          <p:nvPr/>
        </p:nvSpPr>
        <p:spPr>
          <a:xfrm>
            <a:off x="3298950" y="1664782"/>
            <a:ext cx="55940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Arial Nova" panose="020B0504020202020204" pitchFamily="34" charset="0"/>
              </a:rPr>
              <a:t>EU ETS carbon permit price (€/metric ton CO2) </a:t>
            </a:r>
            <a:endParaRPr lang="en-US" sz="2000" dirty="0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16E51B3C-AA29-4F7A-B61D-324FB573F7CA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pricing fundamentals: Allowance price variability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443AE9A-5E04-37CE-F0B0-7B9DDC1973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622" y="2064892"/>
            <a:ext cx="7746756" cy="47931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E305F6F-16F2-1F2A-5216-D529AE026D0E}"/>
              </a:ext>
            </a:extLst>
          </p:cNvPr>
          <p:cNvSpPr txBox="1"/>
          <p:nvPr/>
        </p:nvSpPr>
        <p:spPr>
          <a:xfrm>
            <a:off x="9982200" y="5635050"/>
            <a:ext cx="18019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Trading Economics, 1/17/24</a:t>
            </a:r>
          </a:p>
        </p:txBody>
      </p:sp>
    </p:spTree>
    <p:extLst>
      <p:ext uri="{BB962C8B-B14F-4D97-AF65-F5344CB8AC3E}">
        <p14:creationId xmlns:p14="http://schemas.microsoft.com/office/powerpoint/2010/main" val="36169897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pricing: Issu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24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0DEEC1-B2CA-43C9-A402-5B2E5DCC0C1D}"/>
              </a:ext>
            </a:extLst>
          </p:cNvPr>
          <p:cNvSpPr txBox="1"/>
          <p:nvPr/>
        </p:nvSpPr>
        <p:spPr>
          <a:xfrm>
            <a:off x="268466" y="752713"/>
            <a:ext cx="10864972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Issues</a:t>
            </a:r>
          </a:p>
          <a:p>
            <a:pPr marL="400050" indent="-400050">
              <a:buFont typeface="+mj-lt"/>
              <a:buAutoNum type="romanLcPeriod"/>
            </a:pPr>
            <a:r>
              <a:rPr lang="en-US" sz="1600" dirty="0"/>
              <a:t>Price uncertainty under tradable allowance programs (cap &amp; trade, standards) retards green investment</a:t>
            </a:r>
          </a:p>
          <a:p>
            <a:pPr marL="857250" lvl="1" indent="-400050">
              <a:buFont typeface="Arial" panose="020B0604020202020204" pitchFamily="34" charset="0"/>
              <a:buChar char="•"/>
            </a:pPr>
            <a:r>
              <a:rPr lang="en-US" sz="1600" dirty="0"/>
              <a:t>real options theory of investment</a:t>
            </a:r>
          </a:p>
          <a:p>
            <a:pPr marL="400050" indent="-400050">
              <a:buFont typeface="+mj-lt"/>
              <a:buAutoNum type="romanLcPeriod"/>
            </a:pPr>
            <a:r>
              <a:rPr lang="en-US" sz="1600" dirty="0"/>
              <a:t>Are carbon taxes regressive?</a:t>
            </a:r>
          </a:p>
          <a:p>
            <a:pPr marL="857250" lvl="1" indent="-400050">
              <a:buFont typeface="Arial" panose="020B0604020202020204" pitchFamily="34" charset="0"/>
              <a:buChar char="•"/>
            </a:pPr>
            <a:r>
              <a:rPr lang="en-US" sz="1600" dirty="0"/>
              <a:t>Depends on how revenues are used</a:t>
            </a:r>
          </a:p>
          <a:p>
            <a:pPr marL="857250" lvl="1" indent="-400050">
              <a:buFont typeface="Arial" panose="020B0604020202020204" pitchFamily="34" charset="0"/>
              <a:buChar char="•"/>
            </a:pPr>
            <a:r>
              <a:rPr lang="en-US" sz="1600" dirty="0"/>
              <a:t>Per-capita redistribution (“fee &amp; dividend”)</a:t>
            </a:r>
          </a:p>
          <a:p>
            <a:pPr marL="857250" lvl="1" indent="-400050">
              <a:buFont typeface="Arial" panose="020B0604020202020204" pitchFamily="34" charset="0"/>
              <a:buChar char="•"/>
            </a:pPr>
            <a:r>
              <a:rPr lang="en-US" sz="1600" dirty="0"/>
              <a:t>Metcalf (</a:t>
            </a:r>
            <a:r>
              <a:rPr lang="en-US" sz="1600" i="1" dirty="0"/>
              <a:t>Energy Policy</a:t>
            </a:r>
            <a:r>
              <a:rPr lang="en-US" sz="1600" dirty="0"/>
              <a:t> 2019) (survey with references) </a:t>
            </a:r>
          </a:p>
          <a:p>
            <a:pPr marL="400050" indent="-400050">
              <a:buFont typeface="+mj-lt"/>
              <a:buAutoNum type="romanLcPeriod"/>
            </a:pPr>
            <a:r>
              <a:rPr lang="en-US" sz="1600" dirty="0"/>
              <a:t>Political economy</a:t>
            </a:r>
          </a:p>
          <a:p>
            <a:pPr marL="857250" lvl="1" indent="-400050">
              <a:buFont typeface="Arial" panose="020B0604020202020204" pitchFamily="34" charset="0"/>
              <a:buChar char="•"/>
            </a:pPr>
            <a:r>
              <a:rPr lang="en-US" sz="1600" dirty="0"/>
              <a:t>Visible taxation is politically unpopular</a:t>
            </a:r>
          </a:p>
          <a:p>
            <a:pPr marL="857250" lvl="1" indent="-400050">
              <a:buFont typeface="Arial" panose="020B0604020202020204" pitchFamily="34" charset="0"/>
              <a:buChar char="•"/>
            </a:pPr>
            <a:r>
              <a:rPr lang="en-US" sz="1600" dirty="0"/>
              <a:t>C&amp;T, standards have problem of diffuse benefits but concentrated entities bearing transition costs (owners &amp; employees of coal plants are not the same as owners &amp; employees of wind &amp; solar)</a:t>
            </a:r>
          </a:p>
          <a:p>
            <a:pPr marL="400050" indent="-400050">
              <a:buFont typeface="+mj-lt"/>
              <a:buAutoNum type="romanLcPeriod"/>
            </a:pPr>
            <a:r>
              <a:rPr lang="en-US" sz="1600" dirty="0"/>
              <a:t>What rate?</a:t>
            </a:r>
          </a:p>
          <a:p>
            <a:pPr marL="857250" lvl="1" indent="-400050">
              <a:buFont typeface="Arial" panose="020B0604020202020204" pitchFamily="34" charset="0"/>
              <a:buChar char="•"/>
            </a:pPr>
            <a:r>
              <a:rPr lang="en-US" sz="1600" dirty="0"/>
              <a:t>CT ≠ SCC with tax distortions or with leakage</a:t>
            </a:r>
          </a:p>
          <a:p>
            <a:pPr marL="857250" lvl="1" indent="-400050">
              <a:buFont typeface="Arial" panose="020B0604020202020204" pitchFamily="34" charset="0"/>
              <a:buChar char="•"/>
            </a:pPr>
            <a:r>
              <a:rPr lang="en-US" sz="1600" dirty="0"/>
              <a:t>Domestic or global damages?</a:t>
            </a:r>
          </a:p>
          <a:p>
            <a:pPr marL="400050" indent="-400050">
              <a:buFont typeface="+mj-lt"/>
              <a:buAutoNum type="romanLcPeriod"/>
            </a:pPr>
            <a:r>
              <a:rPr lang="en-US" sz="1600" dirty="0"/>
              <a:t>Without CBAM, incentives for international relocation (leakage + economic inefficiency)</a:t>
            </a:r>
          </a:p>
          <a:p>
            <a:pPr marL="400050" indent="-400050">
              <a:buFont typeface="+mj-lt"/>
              <a:buAutoNum type="romanLcPeriod"/>
            </a:pPr>
            <a:r>
              <a:rPr lang="en-US" sz="1600" dirty="0"/>
              <a:t>Carbon pricing (especially taxes) is bad for economic growth &amp; employment (address later)</a:t>
            </a:r>
          </a:p>
          <a:p>
            <a:pPr marL="400050" indent="-400050">
              <a:buFont typeface="+mj-lt"/>
              <a:buAutoNum type="romanLcPeriod"/>
            </a:pPr>
            <a:r>
              <a:rPr lang="en-US" sz="1600" b="1" dirty="0"/>
              <a:t>Carbon pricing increases energy prices</a:t>
            </a:r>
          </a:p>
          <a:p>
            <a:pPr marL="400050" indent="-400050">
              <a:buFont typeface="+mj-lt"/>
              <a:buAutoNum type="romanLcPeriod"/>
            </a:pPr>
            <a:r>
              <a:rPr lang="en-US" sz="1600" b="1" dirty="0"/>
              <a:t>Carbon pricing won’t produce necessary emissions reductions</a:t>
            </a:r>
          </a:p>
          <a:p>
            <a:endParaRPr lang="en-US" sz="1600" b="1" dirty="0"/>
          </a:p>
          <a:p>
            <a:r>
              <a:rPr lang="en-US" sz="1600" i="1" dirty="0"/>
              <a:t>Recent references</a:t>
            </a:r>
            <a:r>
              <a:rPr lang="en-US" sz="1600" dirty="0"/>
              <a:t>: many including Green (2021a,b), Gordon (2023) [, Stock (2022)]</a:t>
            </a:r>
          </a:p>
        </p:txBody>
      </p:sp>
    </p:spTree>
    <p:extLst>
      <p:ext uri="{BB962C8B-B14F-4D97-AF65-F5344CB8AC3E}">
        <p14:creationId xmlns:p14="http://schemas.microsoft.com/office/powerpoint/2010/main" val="35577768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795EE1F6-164E-42E9-B489-14BF82284DF8}"/>
              </a:ext>
            </a:extLst>
          </p:cNvPr>
          <p:cNvGrpSpPr>
            <a:grpSpLocks noChangeAspect="1"/>
          </p:cNvGrpSpPr>
          <p:nvPr/>
        </p:nvGrpSpPr>
        <p:grpSpPr>
          <a:xfrm>
            <a:off x="191378" y="2103909"/>
            <a:ext cx="11732156" cy="3864629"/>
            <a:chOff x="430307" y="2356056"/>
            <a:chExt cx="11789076" cy="3883379"/>
          </a:xfrm>
        </p:grpSpPr>
        <p:pic>
          <p:nvPicPr>
            <p:cNvPr id="3" name="Picture 2" descr="Map&#10;&#10;Description automatically generated">
              <a:extLst>
                <a:ext uri="{FF2B5EF4-FFF2-40B4-BE49-F238E27FC236}">
                  <a16:creationId xmlns:a16="http://schemas.microsoft.com/office/drawing/2014/main" id="{A36DAAC5-0369-4562-A2AF-7AEA8C110CB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686" t="36534" r="41151" b="42573"/>
            <a:stretch/>
          </p:blipFill>
          <p:spPr>
            <a:xfrm>
              <a:off x="4060091" y="2806483"/>
              <a:ext cx="3377808" cy="3131737"/>
            </a:xfrm>
            <a:prstGeom prst="rect">
              <a:avLst/>
            </a:prstGeom>
          </p:spPr>
        </p:pic>
        <p:pic>
          <p:nvPicPr>
            <p:cNvPr id="10" name="Picture 9" descr="Map&#10;&#10;Description automatically generated">
              <a:extLst>
                <a:ext uri="{FF2B5EF4-FFF2-40B4-BE49-F238E27FC236}">
                  <a16:creationId xmlns:a16="http://schemas.microsoft.com/office/drawing/2014/main" id="{68F203A0-58A0-4F3F-8D22-0FFF75C32B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686" t="8784" r="41151" b="67107"/>
            <a:stretch/>
          </p:blipFill>
          <p:spPr>
            <a:xfrm>
              <a:off x="430307" y="2356056"/>
              <a:ext cx="3629784" cy="3883379"/>
            </a:xfrm>
            <a:prstGeom prst="rect">
              <a:avLst/>
            </a:prstGeom>
          </p:spPr>
        </p:pic>
        <p:pic>
          <p:nvPicPr>
            <p:cNvPr id="11" name="Picture 10" descr="Map&#10;&#10;Description automatically generated">
              <a:extLst>
                <a:ext uri="{FF2B5EF4-FFF2-40B4-BE49-F238E27FC236}">
                  <a16:creationId xmlns:a16="http://schemas.microsoft.com/office/drawing/2014/main" id="{22E31F66-9BE5-42A9-BAB5-30E344939BE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686" t="58404" r="29082" b="17804"/>
            <a:stretch/>
          </p:blipFill>
          <p:spPr>
            <a:xfrm>
              <a:off x="7437899" y="2534457"/>
              <a:ext cx="4781484" cy="3570830"/>
            </a:xfrm>
            <a:prstGeom prst="rect">
              <a:avLst/>
            </a:prstGeom>
          </p:spPr>
        </p:pic>
      </p:grpSp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(vii) Carbon pricing increases energy pric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25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0DEEC1-B2CA-43C9-A402-5B2E5DCC0C1D}"/>
              </a:ext>
            </a:extLst>
          </p:cNvPr>
          <p:cNvSpPr txBox="1"/>
          <p:nvPr/>
        </p:nvSpPr>
        <p:spPr>
          <a:xfrm>
            <a:off x="268466" y="752713"/>
            <a:ext cx="10864972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C00000"/>
                </a:solidFill>
              </a:rPr>
              <a:t>Initial reaction – isn’t that the point? </a:t>
            </a:r>
            <a:r>
              <a:rPr lang="en-US" dirty="0"/>
              <a:t>But that reaction assumes the no-tax price is at private marginal cost</a:t>
            </a:r>
            <a:endParaRPr lang="en-US" b="1" dirty="0">
              <a:solidFill>
                <a:srgbClr val="C00000"/>
              </a:solidFill>
            </a:endParaRPr>
          </a:p>
          <a:p>
            <a:endParaRPr lang="en-US" b="1" dirty="0">
              <a:solidFill>
                <a:srgbClr val="C00000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C00000"/>
                </a:solidFill>
              </a:rPr>
              <a:t>Estimates of retail prices of electricity, gas, &amp; gasoline minus social marginal cost (in ¢/kWh equivalent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ource: Borenstein &amp; Bushnell (NBER WP 29118, August 2021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ocial marginal cost = private marginal cost + external cos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External costs: carbon cost; air pollution; not driving externalities for gasolin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Prices are estimates of residential marginal prices (subtracting off fixed component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44D671B-4166-4631-B2D9-A9A1D5179FBF}"/>
              </a:ext>
            </a:extLst>
          </p:cNvPr>
          <p:cNvSpPr txBox="1"/>
          <p:nvPr/>
        </p:nvSpPr>
        <p:spPr>
          <a:xfrm>
            <a:off x="268466" y="5998903"/>
            <a:ext cx="108649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/>
              <a:t>Major implication for “electrify everything” - electricity prices are already “too high” in much of the countr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/>
              <a:t>Favors CES or tax credits, or combination, over (sectoral) carbon tax or C&amp;T</a:t>
            </a:r>
          </a:p>
        </p:txBody>
      </p:sp>
    </p:spTree>
    <p:extLst>
      <p:ext uri="{BB962C8B-B14F-4D97-AF65-F5344CB8AC3E}">
        <p14:creationId xmlns:p14="http://schemas.microsoft.com/office/powerpoint/2010/main" val="7625576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119062" y="513092"/>
            <a:ext cx="117684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Growing evidence that existing carbon taxes have small effect on emissions (Green (2021a), Metcalf-Stock (2023)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But most CT’s – like the EU CT – cover mainly the transportation sector, where demand is inelastic &amp; few substitutes are available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In the power sector, low-carbon substitutes are available, so emissions elasticities are likely much larger than in the general CT literatur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76F770-1927-4C65-ADA6-F60AC2873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26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D674BBF-704D-4FB3-8728-5210C7B749C0}"/>
              </a:ext>
            </a:extLst>
          </p:cNvPr>
          <p:cNvSpPr txBox="1">
            <a:spLocks/>
          </p:cNvSpPr>
          <p:nvPr/>
        </p:nvSpPr>
        <p:spPr bwMode="auto">
          <a:xfrm>
            <a:off x="0" y="-35169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(viii) Carbon pricing won’t produce necessary emissions reduction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A305031-A31A-4AC5-9A6C-473874DB46C3}"/>
              </a:ext>
            </a:extLst>
          </p:cNvPr>
          <p:cNvSpPr/>
          <p:nvPr/>
        </p:nvSpPr>
        <p:spPr>
          <a:xfrm>
            <a:off x="3506089" y="1428064"/>
            <a:ext cx="5179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e Pre-IRA Carbon Tax Simulations for the US</a:t>
            </a: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BE2912E-0E04-4C07-A7EE-E7C948310735}"/>
              </a:ext>
            </a:extLst>
          </p:cNvPr>
          <p:cNvGrpSpPr/>
          <p:nvPr/>
        </p:nvGrpSpPr>
        <p:grpSpPr>
          <a:xfrm>
            <a:off x="440454" y="2497731"/>
            <a:ext cx="3509262" cy="2920428"/>
            <a:chOff x="1110181" y="2151375"/>
            <a:chExt cx="6728620" cy="432743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55DC12E-C125-4DEA-9E01-EFA6A3096B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87"/>
            <a:stretch/>
          </p:blipFill>
          <p:spPr bwMode="auto">
            <a:xfrm>
              <a:off x="1110181" y="2151375"/>
              <a:ext cx="6728620" cy="4327437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9" name="Diamond 8">
              <a:extLst>
                <a:ext uri="{FF2B5EF4-FFF2-40B4-BE49-F238E27FC236}">
                  <a16:creationId xmlns:a16="http://schemas.microsoft.com/office/drawing/2014/main" id="{61917617-E2A1-435E-897A-AB37E34CF6BC}"/>
                </a:ext>
              </a:extLst>
            </p:cNvPr>
            <p:cNvSpPr/>
            <p:nvPr/>
          </p:nvSpPr>
          <p:spPr>
            <a:xfrm>
              <a:off x="3414617" y="3400498"/>
              <a:ext cx="141316" cy="145474"/>
            </a:xfrm>
            <a:prstGeom prst="diamond">
              <a:avLst/>
            </a:prstGeom>
            <a:solidFill>
              <a:schemeClr val="accent2"/>
            </a:solidFill>
            <a:ln>
              <a:solidFill>
                <a:srgbClr val="B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827A49DB-048B-4A92-8CC8-146FB5F22D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35" y="2381090"/>
            <a:ext cx="3071965" cy="223612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6D831B5-8FED-42B2-A193-9DF2F1D0D9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7850" y="2381090"/>
            <a:ext cx="3239697" cy="429259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1F59E15-2FB0-43AB-8EE8-626BAD20FCF1}"/>
              </a:ext>
            </a:extLst>
          </p:cNvPr>
          <p:cNvSpPr txBox="1"/>
          <p:nvPr/>
        </p:nvSpPr>
        <p:spPr>
          <a:xfrm>
            <a:off x="487243" y="1805050"/>
            <a:ext cx="36745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a) EIA (2021):</a:t>
            </a:r>
          </a:p>
          <a:p>
            <a:pPr algn="ctr"/>
            <a:r>
              <a:rPr lang="en-US" sz="1400" dirty="0"/>
              <a:t>Reference case and $25 &amp; $35 carbon tax cas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C0644F9-879D-4945-98F7-FEB5E178FB3A}"/>
              </a:ext>
            </a:extLst>
          </p:cNvPr>
          <p:cNvSpPr txBox="1"/>
          <p:nvPr/>
        </p:nvSpPr>
        <p:spPr>
          <a:xfrm>
            <a:off x="5171682" y="1810083"/>
            <a:ext cx="2359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b) Stock &amp; Stuart (2021):</a:t>
            </a:r>
          </a:p>
          <a:p>
            <a:pPr algn="ctr"/>
            <a:r>
              <a:rPr lang="en-US" sz="1400" dirty="0"/>
              <a:t>BAU &amp; TPS, power sector onl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55F4B1B-9E59-4003-B5B5-0EB44F1465BB}"/>
              </a:ext>
            </a:extLst>
          </p:cNvPr>
          <p:cNvSpPr txBox="1"/>
          <p:nvPr/>
        </p:nvSpPr>
        <p:spPr>
          <a:xfrm>
            <a:off x="9186743" y="1814211"/>
            <a:ext cx="236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c) RFF (2021):</a:t>
            </a:r>
          </a:p>
          <a:p>
            <a:pPr algn="ctr"/>
            <a:r>
              <a:rPr lang="en-US" sz="1400" dirty="0"/>
              <a:t>BAU and $15 carbon tax cas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79D61F0-C598-4B67-8CE0-3E75057D2FD3}"/>
              </a:ext>
            </a:extLst>
          </p:cNvPr>
          <p:cNvSpPr txBox="1"/>
          <p:nvPr/>
        </p:nvSpPr>
        <p:spPr>
          <a:xfrm>
            <a:off x="9186743" y="4152376"/>
            <a:ext cx="253024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dirty="0">
                <a:solidFill>
                  <a:schemeClr val="accent6">
                    <a:lumMod val="75000"/>
                  </a:schemeClr>
                </a:solidFill>
              </a:rPr>
              <a:t>$15 Carbon tax excluding gasoline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B4FFAA4-EDFB-45CE-913B-07EEA8009581}"/>
              </a:ext>
            </a:extLst>
          </p:cNvPr>
          <p:cNvCxnSpPr/>
          <p:nvPr/>
        </p:nvCxnSpPr>
        <p:spPr>
          <a:xfrm flipV="1">
            <a:off x="10647530" y="3776512"/>
            <a:ext cx="706270" cy="333653"/>
          </a:xfrm>
          <a:prstGeom prst="straightConnector1">
            <a:avLst/>
          </a:prstGeom>
          <a:ln w="222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 descr="Chart, line chart&#10;&#10;Description automatically generated">
            <a:extLst>
              <a:ext uri="{FF2B5EF4-FFF2-40B4-BE49-F238E27FC236}">
                <a16:creationId xmlns:a16="http://schemas.microsoft.com/office/drawing/2014/main" id="{132D0729-176A-4190-9FF8-7B1DA836CF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034" y="4601996"/>
            <a:ext cx="3070019" cy="2236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98920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99508" y="785748"/>
            <a:ext cx="9975415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omputable general equilibrium models with climate policy capabilities: examp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Jorgenson (2013)</a:t>
            </a:r>
            <a:endParaRPr lang="en-US" sz="1600" dirty="0">
              <a:solidFill>
                <a:srgbClr val="33889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oulder and Hafstead, </a:t>
            </a:r>
            <a:r>
              <a:rPr lang="en-US" sz="1600" i="1" dirty="0"/>
              <a:t>Confronting the Climate Challenge</a:t>
            </a:r>
            <a:r>
              <a:rPr lang="en-US" sz="1600" dirty="0"/>
              <a:t> (2018) (</a:t>
            </a:r>
            <a:r>
              <a:rPr lang="en-US" sz="1600" dirty="0">
                <a:solidFill>
                  <a:srgbClr val="33889F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FF Carbon Pricing Calculator</a:t>
            </a:r>
            <a:r>
              <a:rPr lang="en-US" sz="1600" dirty="0">
                <a:solidFill>
                  <a:srgbClr val="33889F"/>
                </a:solidFill>
              </a:rPr>
              <a:t>)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MF GMMET model (Carton et al IMF WP/23/269) (CGE + New Keynesian short-run macrodynamic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-CUBED (McKibbin – </a:t>
            </a:r>
            <a:r>
              <a:rPr lang="en-US" sz="1600" dirty="0" err="1"/>
              <a:t>Wilcoxen</a:t>
            </a:r>
            <a:r>
              <a:rPr lang="en-U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…</a:t>
            </a:r>
          </a:p>
          <a:p>
            <a:pPr marL="342900" indent="-342900">
              <a:buFont typeface="+mj-lt"/>
              <a:buAutoNum type="alphaLcParenR"/>
            </a:pPr>
            <a:endParaRPr lang="en-US" dirty="0">
              <a:solidFill>
                <a:srgbClr val="33889F"/>
              </a:solidFill>
            </a:endParaRPr>
          </a:p>
          <a:p>
            <a:r>
              <a:rPr lang="en-US" b="1" dirty="0">
                <a:solidFill>
                  <a:srgbClr val="C00000"/>
                </a:solidFill>
              </a:rPr>
              <a:t>Basic structure (CG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oduction function(s) depend on K, L, E [,M, S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xogenous technical change or no technical ch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ptimal household decisions on labor supply and investment given wages, returns, t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ternational tra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(Fairly) detailed energy s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ublic sector – options for revenue recycling (reduce corporate tax rate, lump-sum, etc.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EFB5E2-8736-4872-9E24-48FDD3444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27</a:t>
            </a:fld>
            <a:endParaRPr lang="en-US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93E25DD5-C87B-46BA-BF7D-DCD9E8A71D70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IID. Macro costs of carbon pricing – conventional toolkit</a:t>
            </a:r>
          </a:p>
        </p:txBody>
      </p:sp>
    </p:spTree>
    <p:extLst>
      <p:ext uri="{BB962C8B-B14F-4D97-AF65-F5344CB8AC3E}">
        <p14:creationId xmlns:p14="http://schemas.microsoft.com/office/powerpoint/2010/main" val="12852460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6BAC6B4-5353-1EC6-5E7D-2E7FFF823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354" y="1813918"/>
            <a:ext cx="10805287" cy="502358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188493" y="644369"/>
            <a:ext cx="82755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conomy-wide carbon tax of $40/ton @5%/year GDP with per-capita rebate (“tax &amp; dividend”) starting in 2020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EFB5E2-8736-4872-9E24-48FDD3444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28</a:t>
            </a:fld>
            <a:endParaRPr lang="en-US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93E25DD5-C87B-46BA-BF7D-DCD9E8A71D70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Impacts of a carbon tax: E3 model (Goulder-Hafstead) - resul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4D552D2-6995-D368-CF00-1BDCD3941F58}"/>
              </a:ext>
            </a:extLst>
          </p:cNvPr>
          <p:cNvSpPr txBox="1"/>
          <p:nvPr/>
        </p:nvSpPr>
        <p:spPr>
          <a:xfrm flipH="1">
            <a:off x="6095998" y="6515924"/>
            <a:ext cx="5637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RFF Carbon Pricing Calculator at </a:t>
            </a:r>
            <a:r>
              <a:rPr lang="en-US" sz="1400" dirty="0">
                <a:hlinkClick r:id="rId3"/>
              </a:rPr>
              <a:t>https://www.rff.org/cpc/</a:t>
            </a:r>
            <a:endParaRPr lang="en-US" sz="1400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E4E0BE79-7B74-59DD-38D1-04ED32CC93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8004641"/>
              </p:ext>
            </p:extLst>
          </p:nvPr>
        </p:nvGraphicFramePr>
        <p:xfrm>
          <a:off x="5861539" y="1229144"/>
          <a:ext cx="424375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0822">
                  <a:extLst>
                    <a:ext uri="{9D8B030D-6E8A-4147-A177-3AD203B41FA5}">
                      <a16:colId xmlns:a16="http://schemas.microsoft.com/office/drawing/2014/main" val="3799742208"/>
                    </a:ext>
                  </a:extLst>
                </a:gridCol>
                <a:gridCol w="2922932">
                  <a:extLst>
                    <a:ext uri="{9D8B030D-6E8A-4147-A177-3AD203B41FA5}">
                      <a16:colId xmlns:a16="http://schemas.microsoft.com/office/drawing/2014/main" val="21717477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hange, 2035, relative to BA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64535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Emiss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-39.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74958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GD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3987718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E8E3115-47A6-EC25-B439-3190F5673C68}"/>
              </a:ext>
            </a:extLst>
          </p:cNvPr>
          <p:cNvSpPr txBox="1"/>
          <p:nvPr/>
        </p:nvSpPr>
        <p:spPr>
          <a:xfrm>
            <a:off x="1472944" y="5052646"/>
            <a:ext cx="6387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rgbClr val="C00000"/>
                </a:solidFill>
              </a:rPr>
              <a:t>Digression: estimated 46% reduction in 2030, relative to 2005, is deeper than any of the IRA estimates in Bistline et al (Science 2023) and almost achieves the 50-52% Paris NDC.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928A24C-73AE-A8D1-E710-885466455F8D}"/>
              </a:ext>
            </a:extLst>
          </p:cNvPr>
          <p:cNvCxnSpPr>
            <a:cxnSpLocks/>
          </p:cNvCxnSpPr>
          <p:nvPr/>
        </p:nvCxnSpPr>
        <p:spPr>
          <a:xfrm flipV="1">
            <a:off x="5345723" y="4751642"/>
            <a:ext cx="2637693" cy="301004"/>
          </a:xfrm>
          <a:prstGeom prst="straightConnector1">
            <a:avLst/>
          </a:prstGeom>
          <a:ln w="254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26749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ECA13BB-D739-456F-6ED5-A60DC36BF2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595" y="1797734"/>
            <a:ext cx="10964805" cy="504895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188493" y="644369"/>
            <a:ext cx="82755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conomy-wide carbon tax of $40/ton @5%/year GDP with per-capita rebate (“tax &amp; dividend”) starting in 2020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EFB5E2-8736-4872-9E24-48FDD3444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29</a:t>
            </a:fld>
            <a:endParaRPr lang="en-US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93E25DD5-C87B-46BA-BF7D-DCD9E8A71D70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Impacts of a carbon tax: E3 model (Goulder-Hafstead) - results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9C23EC3-8914-EF7E-2F64-3D5D5971DC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1890033"/>
              </p:ext>
            </p:extLst>
          </p:nvPr>
        </p:nvGraphicFramePr>
        <p:xfrm>
          <a:off x="5861539" y="1229144"/>
          <a:ext cx="424375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0822">
                  <a:extLst>
                    <a:ext uri="{9D8B030D-6E8A-4147-A177-3AD203B41FA5}">
                      <a16:colId xmlns:a16="http://schemas.microsoft.com/office/drawing/2014/main" val="3799742208"/>
                    </a:ext>
                  </a:extLst>
                </a:gridCol>
                <a:gridCol w="2922932">
                  <a:extLst>
                    <a:ext uri="{9D8B030D-6E8A-4147-A177-3AD203B41FA5}">
                      <a16:colId xmlns:a16="http://schemas.microsoft.com/office/drawing/2014/main" val="21717477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hange, 2035, relative to BA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64535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Emiss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-39.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74958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GD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-1.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3987718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19E4ACA-11B3-485D-2227-B4C423D581B6}"/>
              </a:ext>
            </a:extLst>
          </p:cNvPr>
          <p:cNvSpPr txBox="1"/>
          <p:nvPr/>
        </p:nvSpPr>
        <p:spPr>
          <a:xfrm flipH="1">
            <a:off x="6095998" y="6515924"/>
            <a:ext cx="5637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RFF Carbon Pricing Calculator at </a:t>
            </a:r>
            <a:r>
              <a:rPr lang="en-US" sz="1400" dirty="0">
                <a:hlinkClick r:id="rId3"/>
              </a:rPr>
              <a:t>https://www.rff.org/cpc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621940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IA. Big picture: Kaya identity for the US: 1990-2022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3512C5D-F7F6-455B-8352-4B5181FAB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841" y="1104654"/>
          <a:ext cx="303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609480" progId="Equation.DSMT4">
                  <p:embed/>
                </p:oleObj>
              </mc:Choice>
              <mc:Fallback>
                <p:oleObj name="Equation" r:id="rId2" imgW="303516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3512C5D-F7F6-455B-8352-4B5181FAB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1841" y="1104654"/>
                        <a:ext cx="3035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AE887DF-5989-40E6-A7B3-0F4F46DBB615}"/>
              </a:ext>
            </a:extLst>
          </p:cNvPr>
          <p:cNvSpPr txBox="1"/>
          <p:nvPr/>
        </p:nvSpPr>
        <p:spPr>
          <a:xfrm>
            <a:off x="541691" y="4237412"/>
            <a:ext cx="4311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U.S. data: long-span growth at annual rates</a:t>
            </a: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7985AE41-4F6F-CF63-9690-C377B99B1DF0}"/>
              </a:ext>
            </a:extLst>
          </p:cNvPr>
          <p:cNvGraphicFramePr>
            <a:graphicFrameLocks noGrp="1"/>
          </p:cNvGraphicFramePr>
          <p:nvPr/>
        </p:nvGraphicFramePr>
        <p:xfrm>
          <a:off x="249350" y="4656618"/>
          <a:ext cx="4603586" cy="1420628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911486">
                  <a:extLst>
                    <a:ext uri="{9D8B030D-6E8A-4147-A177-3AD203B41FA5}">
                      <a16:colId xmlns:a16="http://schemas.microsoft.com/office/drawing/2014/main" val="267596273"/>
                    </a:ext>
                  </a:extLst>
                </a:gridCol>
                <a:gridCol w="738420">
                  <a:extLst>
                    <a:ext uri="{9D8B030D-6E8A-4147-A177-3AD203B41FA5}">
                      <a16:colId xmlns:a16="http://schemas.microsoft.com/office/drawing/2014/main" val="2093337381"/>
                    </a:ext>
                  </a:extLst>
                </a:gridCol>
                <a:gridCol w="738420">
                  <a:extLst>
                    <a:ext uri="{9D8B030D-6E8A-4147-A177-3AD203B41FA5}">
                      <a16:colId xmlns:a16="http://schemas.microsoft.com/office/drawing/2014/main" val="275097022"/>
                    </a:ext>
                  </a:extLst>
                </a:gridCol>
                <a:gridCol w="738420">
                  <a:extLst>
                    <a:ext uri="{9D8B030D-6E8A-4147-A177-3AD203B41FA5}">
                      <a16:colId xmlns:a16="http://schemas.microsoft.com/office/drawing/2014/main" val="3573580809"/>
                    </a:ext>
                  </a:extLst>
                </a:gridCol>
                <a:gridCol w="820347">
                  <a:extLst>
                    <a:ext uri="{9D8B030D-6E8A-4147-A177-3AD203B41FA5}">
                      <a16:colId xmlns:a16="http://schemas.microsoft.com/office/drawing/2014/main" val="2587621334"/>
                    </a:ext>
                  </a:extLst>
                </a:gridCol>
                <a:gridCol w="656493">
                  <a:extLst>
                    <a:ext uri="{9D8B030D-6E8A-4147-A177-3AD203B41FA5}">
                      <a16:colId xmlns:a16="http://schemas.microsoft.com/office/drawing/2014/main" val="2853350570"/>
                    </a:ext>
                  </a:extLst>
                </a:gridCol>
              </a:tblGrid>
              <a:tr h="355157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CO2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CO2/E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E/GDP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GDP/Pop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Pop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80400510"/>
                  </a:ext>
                </a:extLst>
              </a:tr>
              <a:tr h="35515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1990-200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1.2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0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-1.9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.0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.1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06469509"/>
                  </a:ext>
                </a:extLst>
              </a:tr>
              <a:tr h="35515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2005-20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-1.1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-1.1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-1.7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1.0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7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16148138"/>
                  </a:ext>
                </a:extLst>
              </a:tr>
              <a:tr h="35515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Differenc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-2.3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-1.2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2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-1.0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-0.4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52025812"/>
                  </a:ext>
                </a:extLst>
              </a:tr>
            </a:tbl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1762114-3742-4966-6FB9-FA6021222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841" y="2373178"/>
          <a:ext cx="3556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1333440" progId="Equation.DSMT4">
                  <p:embed/>
                </p:oleObj>
              </mc:Choice>
              <mc:Fallback>
                <p:oleObj name="Equation" r:id="rId4" imgW="3555720" imgH="1333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1762114-3742-4966-6FB9-FA6021222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841" y="2373178"/>
                        <a:ext cx="35560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C74CEB2-459B-0A59-243D-F4922EB949D6}"/>
              </a:ext>
            </a:extLst>
          </p:cNvPr>
          <p:cNvSpPr txBox="1"/>
          <p:nvPr/>
        </p:nvSpPr>
        <p:spPr>
          <a:xfrm>
            <a:off x="261491" y="609432"/>
            <a:ext cx="1454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aya identity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A8DBB6-AA09-E22C-7D61-CF4DC4BE5825}"/>
              </a:ext>
            </a:extLst>
          </p:cNvPr>
          <p:cNvSpPr txBox="1"/>
          <p:nvPr/>
        </p:nvSpPr>
        <p:spPr>
          <a:xfrm>
            <a:off x="249350" y="1858739"/>
            <a:ext cx="1666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growth rates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C454166-A5D5-C36C-0C99-351A824D8F92}"/>
              </a:ext>
            </a:extLst>
          </p:cNvPr>
          <p:cNvSpPr txBox="1"/>
          <p:nvPr/>
        </p:nvSpPr>
        <p:spPr>
          <a:xfrm>
            <a:off x="750277" y="6356350"/>
            <a:ext cx="950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How does this relate to carbon pricing? </a:t>
            </a:r>
            <a:r>
              <a:rPr lang="en-US" dirty="0"/>
              <a:t>The main action comes from CO2/Energy, not Energy/GDP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19DEBA-2119-5824-1E20-D6790374A4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8621" y="709990"/>
            <a:ext cx="7199586" cy="5151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4613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B6A9B4C-702A-4461-2FA2-995CFDAA1A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811" y="1317699"/>
            <a:ext cx="8648374" cy="519822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188493" y="644369"/>
            <a:ext cx="82755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conomy-wide carbon tax of $40/ton @5%/year GDP with per-capita rebate (“tax &amp; dividend”) starting in 2020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EFB5E2-8736-4872-9E24-48FDD3444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0</a:t>
            </a:fld>
            <a:endParaRPr lang="en-US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93E25DD5-C87B-46BA-BF7D-DCD9E8A71D70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Impacts of a carbon tax: E3 model (Goulder-Hafstead) - resul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9E4ACA-11B3-485D-2227-B4C423D581B6}"/>
              </a:ext>
            </a:extLst>
          </p:cNvPr>
          <p:cNvSpPr txBox="1"/>
          <p:nvPr/>
        </p:nvSpPr>
        <p:spPr>
          <a:xfrm flipH="1">
            <a:off x="6095998" y="6515924"/>
            <a:ext cx="5637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RFF Carbon Pricing Calculator at </a:t>
            </a:r>
            <a:r>
              <a:rPr lang="en-US" sz="1400" dirty="0">
                <a:hlinkClick r:id="rId3"/>
              </a:rPr>
              <a:t>https://www.rff.org/cpc/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2BFFDE0-28AB-579B-6EDC-AC5C6E312AD3}"/>
              </a:ext>
            </a:extLst>
          </p:cNvPr>
          <p:cNvSpPr txBox="1"/>
          <p:nvPr/>
        </p:nvSpPr>
        <p:spPr>
          <a:xfrm>
            <a:off x="5169878" y="3429000"/>
            <a:ext cx="2977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Delta ≈ 8 bp/year</a:t>
            </a:r>
          </a:p>
        </p:txBody>
      </p:sp>
    </p:spTree>
    <p:extLst>
      <p:ext uri="{BB962C8B-B14F-4D97-AF65-F5344CB8AC3E}">
        <p14:creationId xmlns:p14="http://schemas.microsoft.com/office/powerpoint/2010/main" val="30001519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ourse outlin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1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3328ADB-FFB6-4255-9F5C-25332BA09762}"/>
              </a:ext>
            </a:extLst>
          </p:cNvPr>
          <p:cNvSpPr txBox="1"/>
          <p:nvPr/>
        </p:nvSpPr>
        <p:spPr>
          <a:xfrm>
            <a:off x="482742" y="625784"/>
            <a:ext cx="8127858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de-CH" sz="1600" b="1" kern="1200" dirty="0">
                <a:solidFill>
                  <a:srgbClr val="B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. Introduction 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Big picture: Substitution v. energy efficiency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Big picture: Carbon policy menu</a:t>
            </a:r>
            <a:r>
              <a:rPr lang="en-US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7794670-99DF-4F00-9448-69A13216E94E}"/>
              </a:ext>
            </a:extLst>
          </p:cNvPr>
          <p:cNvSpPr txBox="1"/>
          <p:nvPr/>
        </p:nvSpPr>
        <p:spPr>
          <a:xfrm>
            <a:off x="482742" y="4788544"/>
            <a:ext cx="8127858" cy="1815882"/>
          </a:xfrm>
          <a:prstGeom prst="rect">
            <a:avLst/>
          </a:prstGeom>
          <a:solidFill>
            <a:srgbClr val="F2DEEB"/>
          </a:solidFill>
        </p:spPr>
        <p:txBody>
          <a:bodyPr wrap="square" rtlCol="0">
            <a:spAutoFit/>
          </a:bodyPr>
          <a:lstStyle/>
          <a:p>
            <a:r>
              <a:rPr lang="de-CH" sz="16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III. Empirical evidence</a:t>
            </a:r>
          </a:p>
          <a:p>
            <a:pPr marL="342900" indent="-342900">
              <a:buFont typeface="+mj-lt"/>
              <a:buAutoNum type="alphaU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ethods: LP, SVAR, LP-IV, SVAR-IV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tock-Watson (EJ 2018), Plagborg-Møller &amp; Wolf (ECMA 2022)</a:t>
            </a:r>
            <a:endParaRPr lang="de-CH" sz="1600" dirty="0"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342900" indent="-342900">
              <a:buFont typeface="+mj-lt"/>
              <a:buAutoNum type="alphaUcPeriod"/>
            </a:pP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Carbon tax: Metcalf-Stock (2023)</a:t>
            </a:r>
          </a:p>
          <a:p>
            <a:pPr marL="342900" indent="-342900">
              <a:buFont typeface="+mj-lt"/>
              <a:buAutoNum type="alphaU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p </a:t>
            </a: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&amp; trade: K</a:t>
            </a:r>
            <a:r>
              <a:rPr lang="de-CH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nzig</a:t>
            </a: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 (2021)</a:t>
            </a:r>
          </a:p>
          <a:p>
            <a:pPr marL="342900" indent="-342900">
              <a:buFont typeface="+mj-lt"/>
              <a:buAutoNum type="alphaU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limate policy uncertainty </a:t>
            </a:r>
          </a:p>
          <a:p>
            <a:pPr marL="342900" indent="-342900">
              <a:buFont typeface="+mj-lt"/>
              <a:buAutoNum type="alphaUcPeriod"/>
            </a:pP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Concluding remarks</a:t>
            </a:r>
            <a:endParaRPr lang="de-CH" sz="1600" kern="1200" dirty="0"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538E79-732B-4014-B4D5-2009C4CAA072}"/>
              </a:ext>
            </a:extLst>
          </p:cNvPr>
          <p:cNvSpPr txBox="1"/>
          <p:nvPr/>
        </p:nvSpPr>
        <p:spPr>
          <a:xfrm>
            <a:off x="482742" y="1586684"/>
            <a:ext cx="8127858" cy="3046988"/>
          </a:xfrm>
          <a:prstGeom prst="rect">
            <a:avLst/>
          </a:prstGeom>
          <a:solidFill>
            <a:srgbClr val="E5FED2"/>
          </a:solidFill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b="1" kern="1200" dirty="0">
                <a:solidFill>
                  <a:srgbClr val="B00000"/>
                </a:solidFill>
                <a:effectLst/>
                <a:ea typeface="Times New Roman" panose="02020603050405020304" pitchFamily="18" charset="0"/>
              </a:rPr>
              <a:t>II. Elements of macro of carbon pricing </a:t>
            </a:r>
            <a:endParaRPr lang="en-US" sz="1600" dirty="0">
              <a:effectLst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de-CH" sz="1600" dirty="0">
                <a:ea typeface="Times New Roman" panose="02020603050405020304" pitchFamily="18" charset="0"/>
              </a:rPr>
              <a:t>Macro of carbon pricing: Nordhaus (1982)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de-CH" sz="1600" dirty="0">
                <a:ea typeface="Times New Roman" panose="02020603050405020304" pitchFamily="18" charset="0"/>
              </a:rPr>
              <a:t>Carbon pricing and variants: comparative statics</a:t>
            </a:r>
            <a:endParaRPr lang="en-US" sz="1600" dirty="0"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Carbon tax, cap &amp; trade: demand restraint, substitution of factors of production</a:t>
            </a:r>
            <a:endParaRPr lang="en-US" sz="1600" dirty="0"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Clean energy standards; production tax credits</a:t>
            </a:r>
          </a:p>
          <a:p>
            <a:pPr marL="285750" indent="-285750">
              <a:buFont typeface="+mj-lt"/>
              <a:buAutoNum type="alphaUcPeriod"/>
            </a:pPr>
            <a:r>
              <a:rPr lang="en-US" sz="1600" dirty="0">
                <a:effectLst/>
                <a:ea typeface="Times New Roman" panose="02020603050405020304" pitchFamily="18" charset="0"/>
              </a:rPr>
              <a:t>CT v. C&amp;T: Differences in practice (ref: Stavins NBER-EEPE 2022)</a:t>
            </a:r>
            <a:endParaRPr lang="de-CH" sz="1600" kern="1200" dirty="0">
              <a:effectLst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Administration, allowance allocation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Static uncertainty (Weitzman)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Investment under uncertainty</a:t>
            </a:r>
          </a:p>
          <a:p>
            <a:pPr marL="285750" indent="-285750">
              <a:buFont typeface="+mj-lt"/>
              <a:buAutoNum type="alphaUcPeriod"/>
            </a:pPr>
            <a:r>
              <a:rPr lang="de-CH" sz="1600" kern="1200" dirty="0">
                <a:effectLst/>
                <a:ea typeface="Calibri" panose="020F0502020204030204" pitchFamily="34" charset="0"/>
              </a:rPr>
              <a:t>Macro costs of carbon pricing – conventional toolki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CGE model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[DICE (Nordhaus (1992) ) -&gt; IAMs]</a:t>
            </a:r>
          </a:p>
        </p:txBody>
      </p:sp>
    </p:spTree>
    <p:extLst>
      <p:ext uri="{BB962C8B-B14F-4D97-AF65-F5344CB8AC3E}">
        <p14:creationId xmlns:p14="http://schemas.microsoft.com/office/powerpoint/2010/main" val="12123601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645780" y="842905"/>
            <a:ext cx="10272773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tructural VARs (SVARs), Local Projections (LP), and IV variants (SVAR-IV, LP-IV)</a:t>
            </a:r>
          </a:p>
          <a:p>
            <a:endParaRPr lang="en-US" dirty="0"/>
          </a:p>
          <a:p>
            <a:r>
              <a:rPr lang="en-US" sz="1600" dirty="0"/>
              <a:t>References: Stock &amp; Watson (</a:t>
            </a:r>
            <a:r>
              <a:rPr lang="en-US" sz="1600" i="1" dirty="0"/>
              <a:t>EJ</a:t>
            </a:r>
            <a:r>
              <a:rPr lang="en-US" sz="1600" dirty="0"/>
              <a:t>, 2018), Plagborg-Møller and Wolf (</a:t>
            </a:r>
            <a:r>
              <a:rPr lang="en-US" sz="1600" i="1" dirty="0"/>
              <a:t>ECMA</a:t>
            </a:r>
            <a:r>
              <a:rPr lang="en-US" sz="1600" dirty="0"/>
              <a:t> 2021) + references therein</a:t>
            </a:r>
          </a:p>
          <a:p>
            <a:endParaRPr lang="en-US" sz="1600" dirty="0"/>
          </a:p>
          <a:p>
            <a:r>
              <a:rPr lang="en-US" b="1" dirty="0">
                <a:solidFill>
                  <a:srgbClr val="C00000"/>
                </a:solidFill>
              </a:rPr>
              <a:t>Key idea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VARs identify structural impulse response functions (IRFs) given key identification assumption (invertibility + identification of structural shock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P is a single-equation method which also estimates structural IRFs given some identification assumptions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ome in the literature claim – incorrectly, see below – that that LP is more robust than VAR because it requires specifying only a single equation – so avoids misspecification of the other equ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W (2018) [Stock (2008), Ramey (2016)] extend standard IV identification ideas to SVARs and to LP, and provide conditions (either invertibility or conditions on instrument) under which both SVAR-IV and LP-IV consistently estim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-M &amp; W (2021) show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Under stationarity and using the same identification method: SVAR = LP nonparametrically in population 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/>
              <a:t>same estimand regardless of whether the identification assumption is correct or (true) model is linear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Nonparametrics</a:t>
            </a:r>
            <a:r>
              <a:rPr lang="en-US" sz="1600" dirty="0"/>
              <a:t>: no. of lags -&gt; infini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Extend SW (2018) IV results to show SVAR-IV and LP-IV equivalence under invertibility, and suggests alternative method (proxy VAR) which is more robust to non-invertibility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59A58-D7A6-4291-966E-F10AD2963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2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2DDF3B2-AC6F-4985-B6F3-E7589CAEFE8F}"/>
              </a:ext>
            </a:extLst>
          </p:cNvPr>
          <p:cNvSpPr txBox="1">
            <a:spLocks/>
          </p:cNvSpPr>
          <p:nvPr/>
        </p:nvSpPr>
        <p:spPr bwMode="auto">
          <a:xfrm>
            <a:off x="0" y="-1847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IIIA. Time series methods</a:t>
            </a:r>
          </a:p>
        </p:txBody>
      </p:sp>
    </p:spTree>
    <p:extLst>
      <p:ext uri="{BB962C8B-B14F-4D97-AF65-F5344CB8AC3E}">
        <p14:creationId xmlns:p14="http://schemas.microsoft.com/office/powerpoint/2010/main" val="2167073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59A58-D7A6-4291-966E-F10AD2963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3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2DDF3B2-AC6F-4985-B6F3-E7589CAEFE8F}"/>
              </a:ext>
            </a:extLst>
          </p:cNvPr>
          <p:cNvSpPr txBox="1">
            <a:spLocks/>
          </p:cNvSpPr>
          <p:nvPr/>
        </p:nvSpPr>
        <p:spPr bwMode="auto">
          <a:xfrm>
            <a:off x="0" y="-1847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Time series methods: Implementation math</a:t>
            </a:r>
          </a:p>
        </p:txBody>
      </p:sp>
      <p:pic>
        <p:nvPicPr>
          <p:cNvPr id="5" name="Picture 4" descr="A white sheet with black text&#10;&#10;Description automatically generated">
            <a:extLst>
              <a:ext uri="{FF2B5EF4-FFF2-40B4-BE49-F238E27FC236}">
                <a16:creationId xmlns:a16="http://schemas.microsoft.com/office/drawing/2014/main" id="{E9FADDE4-0F44-F663-C8F2-6025F71CF8A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3" b="24615"/>
          <a:stretch/>
        </p:blipFill>
        <p:spPr>
          <a:xfrm>
            <a:off x="1658471" y="831070"/>
            <a:ext cx="8875058" cy="5106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1241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59A58-D7A6-4291-966E-F10AD2963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4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2DDF3B2-AC6F-4985-B6F3-E7589CAEFE8F}"/>
              </a:ext>
            </a:extLst>
          </p:cNvPr>
          <p:cNvSpPr txBox="1">
            <a:spLocks/>
          </p:cNvSpPr>
          <p:nvPr/>
        </p:nvSpPr>
        <p:spPr bwMode="auto">
          <a:xfrm>
            <a:off x="0" y="-1847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Time series methods: Implementation math</a:t>
            </a:r>
          </a:p>
        </p:txBody>
      </p:sp>
      <p:pic>
        <p:nvPicPr>
          <p:cNvPr id="4" name="Picture 3" descr="A screenshot of a math problem&#10;&#10;Description automatically generated">
            <a:extLst>
              <a:ext uri="{FF2B5EF4-FFF2-40B4-BE49-F238E27FC236}">
                <a16:creationId xmlns:a16="http://schemas.microsoft.com/office/drawing/2014/main" id="{1B582BA0-66D0-9828-3341-D5CE4E033C8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803"/>
          <a:stretch/>
        </p:blipFill>
        <p:spPr>
          <a:xfrm>
            <a:off x="1658471" y="867508"/>
            <a:ext cx="8875058" cy="4196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0508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59A58-D7A6-4291-966E-F10AD2963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5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2DDF3B2-AC6F-4985-B6F3-E7589CAEFE8F}"/>
              </a:ext>
            </a:extLst>
          </p:cNvPr>
          <p:cNvSpPr txBox="1">
            <a:spLocks/>
          </p:cNvSpPr>
          <p:nvPr/>
        </p:nvSpPr>
        <p:spPr bwMode="auto">
          <a:xfrm>
            <a:off x="0" y="-1847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Time series methods: Implementation math</a:t>
            </a:r>
          </a:p>
        </p:txBody>
      </p:sp>
      <p:pic>
        <p:nvPicPr>
          <p:cNvPr id="5" name="Picture 4" descr="A screenshot of a math problem&#10;&#10;Description automatically generated">
            <a:extLst>
              <a:ext uri="{FF2B5EF4-FFF2-40B4-BE49-F238E27FC236}">
                <a16:creationId xmlns:a16="http://schemas.microsoft.com/office/drawing/2014/main" id="{198F7DB0-84D0-0FCD-1B4C-AA4A2C8CF43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222"/>
          <a:stretch/>
        </p:blipFill>
        <p:spPr>
          <a:xfrm>
            <a:off x="1658471" y="858058"/>
            <a:ext cx="8875058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0555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59A58-D7A6-4291-966E-F10AD2963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6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2DDF3B2-AC6F-4985-B6F3-E7589CAEFE8F}"/>
              </a:ext>
            </a:extLst>
          </p:cNvPr>
          <p:cNvSpPr txBox="1">
            <a:spLocks/>
          </p:cNvSpPr>
          <p:nvPr/>
        </p:nvSpPr>
        <p:spPr bwMode="auto">
          <a:xfrm>
            <a:off x="0" y="-1847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Time series methods: Implementation math</a:t>
            </a:r>
          </a:p>
        </p:txBody>
      </p:sp>
      <p:pic>
        <p:nvPicPr>
          <p:cNvPr id="4" name="Picture 3" descr="A screenshot of a math problem&#10;&#10;Description automatically generated">
            <a:extLst>
              <a:ext uri="{FF2B5EF4-FFF2-40B4-BE49-F238E27FC236}">
                <a16:creationId xmlns:a16="http://schemas.microsoft.com/office/drawing/2014/main" id="{81C45EC1-BF70-F698-B282-5617421CCC0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921"/>
          <a:stretch/>
        </p:blipFill>
        <p:spPr>
          <a:xfrm>
            <a:off x="1658471" y="772868"/>
            <a:ext cx="8875058" cy="5766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4670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59A58-D7A6-4291-966E-F10AD2963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7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2DDF3B2-AC6F-4985-B6F3-E7589CAEFE8F}"/>
              </a:ext>
            </a:extLst>
          </p:cNvPr>
          <p:cNvSpPr txBox="1">
            <a:spLocks/>
          </p:cNvSpPr>
          <p:nvPr/>
        </p:nvSpPr>
        <p:spPr bwMode="auto">
          <a:xfrm>
            <a:off x="0" y="-1847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Time series methods: Implementation math</a:t>
            </a:r>
          </a:p>
        </p:txBody>
      </p:sp>
      <p:pic>
        <p:nvPicPr>
          <p:cNvPr id="5" name="Picture 4" descr="A screenshot of a computer&#10;&#10;Description automatically generated">
            <a:extLst>
              <a:ext uri="{FF2B5EF4-FFF2-40B4-BE49-F238E27FC236}">
                <a16:creationId xmlns:a16="http://schemas.microsoft.com/office/drawing/2014/main" id="{734FACA7-5097-B93C-FA13-F6287D1ABA9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97"/>
          <a:stretch/>
        </p:blipFill>
        <p:spPr>
          <a:xfrm>
            <a:off x="1658471" y="588596"/>
            <a:ext cx="8875058" cy="5767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9934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59A58-D7A6-4291-966E-F10AD2963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8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2DDF3B2-AC6F-4985-B6F3-E7589CAEFE8F}"/>
              </a:ext>
            </a:extLst>
          </p:cNvPr>
          <p:cNvSpPr txBox="1">
            <a:spLocks/>
          </p:cNvSpPr>
          <p:nvPr/>
        </p:nvSpPr>
        <p:spPr bwMode="auto">
          <a:xfrm>
            <a:off x="0" y="-1847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Time series methods: Implementation math</a:t>
            </a:r>
          </a:p>
        </p:txBody>
      </p:sp>
      <p:pic>
        <p:nvPicPr>
          <p:cNvPr id="4" name="Picture 3" descr="A screenshot of a computer&#10;&#10;Description automatically generated">
            <a:extLst>
              <a:ext uri="{FF2B5EF4-FFF2-40B4-BE49-F238E27FC236}">
                <a16:creationId xmlns:a16="http://schemas.microsoft.com/office/drawing/2014/main" id="{FC28460D-0186-8848-9D80-881317490CE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282"/>
          <a:stretch/>
        </p:blipFill>
        <p:spPr>
          <a:xfrm>
            <a:off x="1658471" y="637198"/>
            <a:ext cx="8875058" cy="6084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2215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59A58-D7A6-4291-966E-F10AD2963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9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2DDF3B2-AC6F-4985-B6F3-E7589CAEFE8F}"/>
              </a:ext>
            </a:extLst>
          </p:cNvPr>
          <p:cNvSpPr txBox="1">
            <a:spLocks/>
          </p:cNvSpPr>
          <p:nvPr/>
        </p:nvSpPr>
        <p:spPr bwMode="auto">
          <a:xfrm>
            <a:off x="0" y="-1847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Time series methods: Implementation math</a:t>
            </a:r>
          </a:p>
        </p:txBody>
      </p:sp>
      <p:pic>
        <p:nvPicPr>
          <p:cNvPr id="8" name="Picture 7" descr="A screenshot of a computer&#10;&#10;Description automatically generated">
            <a:extLst>
              <a:ext uri="{FF2B5EF4-FFF2-40B4-BE49-F238E27FC236}">
                <a16:creationId xmlns:a16="http://schemas.microsoft.com/office/drawing/2014/main" id="{77BC24CA-E2C9-AE43-4C67-B2676688494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086"/>
          <a:stretch/>
        </p:blipFill>
        <p:spPr>
          <a:xfrm>
            <a:off x="1658471" y="987012"/>
            <a:ext cx="8875058" cy="4794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3451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IB. Big picture: Carbon policy options (partial list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4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0DEEC1-B2CA-43C9-A402-5B2E5DCC0C1D}"/>
              </a:ext>
            </a:extLst>
          </p:cNvPr>
          <p:cNvSpPr txBox="1"/>
          <p:nvPr/>
        </p:nvSpPr>
        <p:spPr>
          <a:xfrm>
            <a:off x="488828" y="751344"/>
            <a:ext cx="10864972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Externalities</a:t>
            </a:r>
            <a:endParaRPr lang="en-US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reenhouse gas externa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novation externa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the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Financial market failur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Network externalities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Chicken-and-egg (e.g., EVs and charging stations)</a:t>
            </a:r>
          </a:p>
          <a:p>
            <a:endParaRPr lang="en-US" sz="1600" dirty="0"/>
          </a:p>
          <a:p>
            <a:r>
              <a:rPr lang="en-US" b="1" dirty="0">
                <a:solidFill>
                  <a:srgbClr val="C00000"/>
                </a:solidFill>
              </a:rPr>
              <a:t>Economy-wide or sectoral policies</a:t>
            </a:r>
            <a:endParaRPr lang="en-US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arbon ta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ap &amp; tra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adeable performance standar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novation poli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reen investment incentives (green industrial policy)</a:t>
            </a:r>
          </a:p>
          <a:p>
            <a:endParaRPr lang="en-US" sz="1600" dirty="0"/>
          </a:p>
          <a:p>
            <a:r>
              <a:rPr lang="en-US" b="1" dirty="0">
                <a:solidFill>
                  <a:srgbClr val="C00000"/>
                </a:solidFill>
              </a:rPr>
              <a:t>Sectoral policies</a:t>
            </a:r>
            <a:endParaRPr lang="en-US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lean electricity standard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newable portfolio standar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ow-carbon fuel standar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reen consumption subsidies (e.g., EV tax credi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formation provision (e.g., energy efficiency label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pecialized: transmission policies, charging station policies,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upply side policies (fossil fuel leasing)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D908D3-6B02-FC95-E46E-9C99DFBCCC80}"/>
              </a:ext>
            </a:extLst>
          </p:cNvPr>
          <p:cNvSpPr txBox="1"/>
          <p:nvPr/>
        </p:nvSpPr>
        <p:spPr>
          <a:xfrm>
            <a:off x="4114800" y="3013501"/>
            <a:ext cx="73738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The focus of this course is the macro impact of carbon pricing – but carbon pricing is only one tool in the decarbonization toolkit, and other (large) policies could have macro consequences too.</a:t>
            </a:r>
          </a:p>
        </p:txBody>
      </p:sp>
      <p:sp>
        <p:nvSpPr>
          <p:cNvPr id="3" name="Right Brace 2">
            <a:extLst>
              <a:ext uri="{FF2B5EF4-FFF2-40B4-BE49-F238E27FC236}">
                <a16:creationId xmlns:a16="http://schemas.microsoft.com/office/drawing/2014/main" id="{AC6079F2-04B1-AA81-FC95-5CB6F9E896AA}"/>
              </a:ext>
            </a:extLst>
          </p:cNvPr>
          <p:cNvSpPr/>
          <p:nvPr/>
        </p:nvSpPr>
        <p:spPr>
          <a:xfrm>
            <a:off x="3669323" y="3141784"/>
            <a:ext cx="377373" cy="574430"/>
          </a:xfrm>
          <a:prstGeom prst="righ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85446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59A58-D7A6-4291-966E-F10AD2963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40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2DDF3B2-AC6F-4985-B6F3-E7589CAEFE8F}"/>
              </a:ext>
            </a:extLst>
          </p:cNvPr>
          <p:cNvSpPr txBox="1">
            <a:spLocks/>
          </p:cNvSpPr>
          <p:nvPr/>
        </p:nvSpPr>
        <p:spPr bwMode="auto">
          <a:xfrm>
            <a:off x="0" y="-1847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Time series methods: Implementation math</a:t>
            </a:r>
          </a:p>
        </p:txBody>
      </p:sp>
      <p:pic>
        <p:nvPicPr>
          <p:cNvPr id="4" name="Picture 3" descr="A white sheet with black text&#10;&#10;Description automatically generated">
            <a:extLst>
              <a:ext uri="{FF2B5EF4-FFF2-40B4-BE49-F238E27FC236}">
                <a16:creationId xmlns:a16="http://schemas.microsoft.com/office/drawing/2014/main" id="{4B322EF1-9F0F-EC55-CB48-6C611668AA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333"/>
          <a:stretch/>
        </p:blipFill>
        <p:spPr>
          <a:xfrm>
            <a:off x="1658471" y="595312"/>
            <a:ext cx="8875058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12347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59A58-D7A6-4291-966E-F10AD2963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41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2DDF3B2-AC6F-4985-B6F3-E7589CAEFE8F}"/>
              </a:ext>
            </a:extLst>
          </p:cNvPr>
          <p:cNvSpPr txBox="1">
            <a:spLocks/>
          </p:cNvSpPr>
          <p:nvPr/>
        </p:nvSpPr>
        <p:spPr bwMode="auto">
          <a:xfrm>
            <a:off x="0" y="-1847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Time series methods: Invertibility</a:t>
            </a:r>
          </a:p>
        </p:txBody>
      </p:sp>
      <p:pic>
        <p:nvPicPr>
          <p:cNvPr id="4" name="Picture 3" descr="A screenshot of a computer&#10;&#10;Description automatically generated">
            <a:extLst>
              <a:ext uri="{FF2B5EF4-FFF2-40B4-BE49-F238E27FC236}">
                <a16:creationId xmlns:a16="http://schemas.microsoft.com/office/drawing/2014/main" id="{9ED103ED-667E-71A7-1A31-859D164FC05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5" b="65944"/>
          <a:stretch/>
        </p:blipFill>
        <p:spPr>
          <a:xfrm>
            <a:off x="1658471" y="3304991"/>
            <a:ext cx="8875058" cy="2353041"/>
          </a:xfrm>
          <a:prstGeom prst="rect">
            <a:avLst/>
          </a:prstGeom>
        </p:spPr>
      </p:pic>
      <p:pic>
        <p:nvPicPr>
          <p:cNvPr id="11" name="Picture 10" descr="A screenshot of a computer&#10;&#10;Description automatically generated">
            <a:extLst>
              <a:ext uri="{FF2B5EF4-FFF2-40B4-BE49-F238E27FC236}">
                <a16:creationId xmlns:a16="http://schemas.microsoft.com/office/drawing/2014/main" id="{93E339E9-29EF-D556-D0DF-88BE566601F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88" b="58974"/>
          <a:stretch/>
        </p:blipFill>
        <p:spPr>
          <a:xfrm>
            <a:off x="1259886" y="1110731"/>
            <a:ext cx="8875058" cy="1840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31910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657503" y="596721"/>
            <a:ext cx="10272773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B00000"/>
                </a:solidFill>
              </a:rPr>
              <a:t>A fair number of studies examine carbon tax effect on emissions: partial list</a:t>
            </a:r>
          </a:p>
          <a:p>
            <a:pPr lvl="1"/>
            <a:r>
              <a:rPr lang="en-US" sz="1600" dirty="0"/>
              <a:t>Lin and Li (2011) – Scandinavia + Netherlands</a:t>
            </a:r>
          </a:p>
          <a:p>
            <a:pPr lvl="1"/>
            <a:r>
              <a:rPr lang="en-US" sz="1600" dirty="0"/>
              <a:t>Rivers and </a:t>
            </a:r>
            <a:r>
              <a:rPr lang="en-US" sz="1600" dirty="0" err="1"/>
              <a:t>Schaufele</a:t>
            </a:r>
            <a:r>
              <a:rPr lang="en-US" sz="1600" dirty="0"/>
              <a:t> (2012) – BC transportation emissions</a:t>
            </a:r>
          </a:p>
          <a:p>
            <a:pPr lvl="1"/>
            <a:r>
              <a:rPr lang="en-US" sz="1600" dirty="0"/>
              <a:t>Murray and Rivers (2015) – review of older literature on BC carbon tax</a:t>
            </a:r>
          </a:p>
          <a:p>
            <a:pPr lvl="1"/>
            <a:r>
              <a:rPr lang="en-US" sz="1600" dirty="0"/>
              <a:t>Haites et. al. (2018) – carbon pricing generally, effectiveness and political economy</a:t>
            </a:r>
          </a:p>
          <a:p>
            <a:pPr lvl="1"/>
            <a:r>
              <a:rPr lang="en-US" sz="1600" dirty="0"/>
              <a:t>Dolphin, Pollitt, and Newberry (2019) – political economy of carbon tax rates (not effectiveness)</a:t>
            </a:r>
          </a:p>
          <a:p>
            <a:pPr lvl="1"/>
            <a:r>
              <a:rPr lang="en-US" sz="1600" dirty="0"/>
              <a:t>Pretis (2019) – BC </a:t>
            </a:r>
          </a:p>
          <a:p>
            <a:pPr lvl="1"/>
            <a:r>
              <a:rPr lang="en-US" sz="1600" dirty="0"/>
              <a:t>Andersson (2019) – Sweden (carbon tax + VAT on fuel)</a:t>
            </a:r>
          </a:p>
          <a:p>
            <a:pPr lvl="1"/>
            <a:r>
              <a:rPr lang="en-US" sz="1600" dirty="0" err="1"/>
              <a:t>Runst</a:t>
            </a:r>
            <a:r>
              <a:rPr lang="en-US" sz="1600" dirty="0"/>
              <a:t> and </a:t>
            </a:r>
            <a:r>
              <a:rPr lang="en-US" sz="1600" dirty="0" err="1"/>
              <a:t>Thonipara</a:t>
            </a:r>
            <a:r>
              <a:rPr lang="en-US" sz="1600" dirty="0"/>
              <a:t> (2019) – Swedish residential sector</a:t>
            </a:r>
          </a:p>
          <a:p>
            <a:pPr lvl="1"/>
            <a:r>
              <a:rPr lang="en-US" sz="1600" dirty="0"/>
              <a:t>Hajek et al (2019), energy sector emissions (SWE, FIN, DNK, IRE, SLO)</a:t>
            </a:r>
          </a:p>
          <a:p>
            <a:pPr lvl="1"/>
            <a:r>
              <a:rPr lang="en-US" sz="1600" dirty="0"/>
              <a:t>He at al (2019) OECD environmental taxes</a:t>
            </a:r>
          </a:p>
          <a:p>
            <a:pPr lvl="1"/>
            <a:r>
              <a:rPr lang="en-US" sz="1600" dirty="0" err="1"/>
              <a:t>Fauceglia</a:t>
            </a:r>
            <a:r>
              <a:rPr lang="en-US" sz="1600" dirty="0"/>
              <a:t> et al. (2019) – Swiss industry</a:t>
            </a:r>
          </a:p>
          <a:p>
            <a:pPr lvl="1"/>
            <a:r>
              <a:rPr lang="en-US" sz="1600" dirty="0" err="1"/>
              <a:t>Abrell</a:t>
            </a:r>
            <a:r>
              <a:rPr lang="en-US" sz="1600" dirty="0"/>
              <a:t> et al. (2019) – UK Carbon Price Support on top of EU-ETS, plant-level</a:t>
            </a:r>
          </a:p>
          <a:p>
            <a:pPr lvl="1"/>
            <a:r>
              <a:rPr lang="en-US" sz="1600" dirty="0"/>
              <a:t>Rafaty, Dolphin, Pretis (2020) - OECD</a:t>
            </a:r>
          </a:p>
          <a:p>
            <a:endParaRPr lang="en-US" sz="2000" dirty="0"/>
          </a:p>
          <a:p>
            <a:r>
              <a:rPr lang="en-US" sz="2000" b="1" dirty="0">
                <a:solidFill>
                  <a:srgbClr val="B00000"/>
                </a:solidFill>
              </a:rPr>
              <a:t>Fewer study the effect on GDP and employment</a:t>
            </a:r>
          </a:p>
          <a:p>
            <a:pPr lvl="1"/>
            <a:r>
              <a:rPr lang="en-US" sz="1600" dirty="0"/>
              <a:t>Elgie and McClay (2013) – BC income </a:t>
            </a:r>
          </a:p>
          <a:p>
            <a:pPr lvl="1"/>
            <a:r>
              <a:rPr lang="en-US" sz="1600" dirty="0"/>
              <a:t>Yamazaki (2017), Yip (2018) – BC employment</a:t>
            </a:r>
          </a:p>
          <a:p>
            <a:pPr lvl="1"/>
            <a:r>
              <a:rPr lang="en-US" sz="1600" dirty="0"/>
              <a:t>Metcalf (2015, 2019) – BC (2015) and EU (2019)</a:t>
            </a:r>
          </a:p>
          <a:p>
            <a:pPr lvl="1"/>
            <a:r>
              <a:rPr lang="en-US" sz="1600" dirty="0"/>
              <a:t>Bernard et. al. (2018) – BC carbon tax and provincial income (VAR on with-tax fuel price)</a:t>
            </a:r>
          </a:p>
          <a:p>
            <a:pPr lvl="1"/>
            <a:r>
              <a:rPr lang="en-US" sz="1600" dirty="0" err="1"/>
              <a:t>Olale</a:t>
            </a:r>
            <a:r>
              <a:rPr lang="en-US" sz="1600" dirty="0"/>
              <a:t> et. al. (2019) – BC carbon tax and net farm income</a:t>
            </a:r>
          </a:p>
          <a:p>
            <a:pPr lvl="1"/>
            <a:r>
              <a:rPr lang="en-US" sz="1600" dirty="0" err="1"/>
              <a:t>Mundaca</a:t>
            </a:r>
            <a:r>
              <a:rPr lang="en-US" sz="1600" dirty="0"/>
              <a:t> (2017) – eliminating fuel tax subsidies in Middle East/North Afric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59A58-D7A6-4291-966E-F10AD2963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42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2DDF3B2-AC6F-4985-B6F3-E7589CAEFE8F}"/>
              </a:ext>
            </a:extLst>
          </p:cNvPr>
          <p:cNvSpPr txBox="1">
            <a:spLocks/>
          </p:cNvSpPr>
          <p:nvPr/>
        </p:nvSpPr>
        <p:spPr bwMode="auto">
          <a:xfrm>
            <a:off x="0" y="-1847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IIIB. Case study: Macro effects of a carbon tax - Literature review</a:t>
            </a:r>
          </a:p>
        </p:txBody>
      </p:sp>
    </p:spTree>
    <p:extLst>
      <p:ext uri="{BB962C8B-B14F-4D97-AF65-F5344CB8AC3E}">
        <p14:creationId xmlns:p14="http://schemas.microsoft.com/office/powerpoint/2010/main" val="41872738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58531" y="536508"/>
            <a:ext cx="10995269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Data se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U + Iceland + Norway + Switzerland (n = 31) – all countries in the European emissions trading syste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Of which, 15 also have a carbon tax, almost entirely on emissions not covered by the 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nnual, 1985 - 2018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EU ETS started in 2005 (power sector and certain energy-intensive industries) (subsequently expanded to aviation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600" b="1" dirty="0">
              <a:solidFill>
                <a:srgbClr val="B00000"/>
              </a:solidFill>
            </a:endParaRPr>
          </a:p>
          <a:p>
            <a:r>
              <a:rPr lang="en-US" b="1" dirty="0">
                <a:solidFill>
                  <a:srgbClr val="B00000"/>
                </a:solidFill>
              </a:rPr>
              <a:t>Sources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Carbon prices: World Bank (new carbon price data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Carbon tax rates are real local currency, scaled to 2018 USD using 2018 PPP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Some countries have multiple tax rates, WB data set has highest and lowest rate and fuels to which it applies; we used the highest rate (typically this is the rate on gasoline &amp; diesel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Weighted for coverage of tax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Sensitivity check with new data from Dolphin et al (2020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GDP, population: World Bank excep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Norway – we use mainland GDP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Ireland – we use Ireland official statistic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Employment: Eurosta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Fuel prices and fuel taxes: IE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Emissions: Eurostat; Dolphin et al (2019) as robustness check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emissions in road transport, commercial &amp; institutional, and household secto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Alternatively, emissions from fuel consump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4BD6-A5FA-4B3F-9171-19352EA200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43</a:t>
            </a:fld>
            <a:endParaRPr lang="en-US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4F83346D-9A35-4432-B6E9-43C551F7EA24}"/>
              </a:ext>
            </a:extLst>
          </p:cNvPr>
          <p:cNvSpPr txBox="1">
            <a:spLocks/>
          </p:cNvSpPr>
          <p:nvPr/>
        </p:nvSpPr>
        <p:spPr bwMode="auto">
          <a:xfrm>
            <a:off x="0" y="-1847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Case study: Macro effects of EU Carbon tax (Metcalf-Stock, AEJ-Macro 2023)*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46A22F-7DFF-4514-983D-475442F5CE3A}"/>
              </a:ext>
            </a:extLst>
          </p:cNvPr>
          <p:cNvSpPr txBox="1"/>
          <p:nvPr/>
        </p:nvSpPr>
        <p:spPr>
          <a:xfrm>
            <a:off x="125555" y="6507373"/>
            <a:ext cx="813203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*G. Metcalf &amp; JH Stock, “</a:t>
            </a:r>
            <a:r>
              <a:rPr lang="en-US" sz="1400" kern="1400" dirty="0">
                <a:solidFill>
                  <a:srgbClr val="000000"/>
                </a:solidFill>
                <a:effectLst/>
                <a:ea typeface="Cambria" panose="02040503050406030204" pitchFamily="18" charset="0"/>
              </a:rPr>
              <a:t>The Macroeconomic Impact of Europe’s Carbon Taxes,” AEJ-Macro (2023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600923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A63B6477-ADAE-4544-B5C2-46D35E81BA54}"/>
              </a:ext>
            </a:extLst>
          </p:cNvPr>
          <p:cNvSpPr txBox="1"/>
          <p:nvPr/>
        </p:nvSpPr>
        <p:spPr>
          <a:xfrm>
            <a:off x="298937" y="773723"/>
            <a:ext cx="375195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B00000"/>
                </a:solidFill>
              </a:rPr>
              <a:t>Carbon taxes in 2018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dirty="0"/>
              <a:t>Source: World Bank</a:t>
            </a:r>
          </a:p>
          <a:p>
            <a:endParaRPr lang="en-US" dirty="0"/>
          </a:p>
          <a:p>
            <a:r>
              <a:rPr lang="en-US" sz="1400" u="sng" dirty="0"/>
              <a:t>https://carbonpricingdashboard.worldbank.org/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35C086B7-B489-48E6-A843-E95994DEE75D}"/>
              </a:ext>
            </a:extLst>
          </p:cNvPr>
          <p:cNvGraphicFramePr>
            <a:graphicFrameLocks noGrp="1"/>
          </p:cNvGraphicFramePr>
          <p:nvPr/>
        </p:nvGraphicFramePr>
        <p:xfrm>
          <a:off x="4150336" y="773723"/>
          <a:ext cx="6792714" cy="5853973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930408">
                  <a:extLst>
                    <a:ext uri="{9D8B030D-6E8A-4147-A177-3AD203B41FA5}">
                      <a16:colId xmlns:a16="http://schemas.microsoft.com/office/drawing/2014/main" val="1456780535"/>
                    </a:ext>
                  </a:extLst>
                </a:gridCol>
                <a:gridCol w="1153891">
                  <a:extLst>
                    <a:ext uri="{9D8B030D-6E8A-4147-A177-3AD203B41FA5}">
                      <a16:colId xmlns:a16="http://schemas.microsoft.com/office/drawing/2014/main" val="1433926891"/>
                    </a:ext>
                  </a:extLst>
                </a:gridCol>
                <a:gridCol w="1841989">
                  <a:extLst>
                    <a:ext uri="{9D8B030D-6E8A-4147-A177-3AD203B41FA5}">
                      <a16:colId xmlns:a16="http://schemas.microsoft.com/office/drawing/2014/main" val="1317893573"/>
                    </a:ext>
                  </a:extLst>
                </a:gridCol>
                <a:gridCol w="1866426">
                  <a:extLst>
                    <a:ext uri="{9D8B030D-6E8A-4147-A177-3AD203B41FA5}">
                      <a16:colId xmlns:a16="http://schemas.microsoft.com/office/drawing/2014/main" val="1584496245"/>
                    </a:ext>
                  </a:extLst>
                </a:gridCol>
              </a:tblGrid>
              <a:tr h="9040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ountry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Year of Adoptio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Rate in 2018 (USD)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overage  (2019)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3320950856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inland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9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$70.65    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36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2335500179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Poland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9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0.16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4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2767099006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Norway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91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49.3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62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455830911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wede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91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128.91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4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1896108916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Denmark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92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24.92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4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3943722694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lovenia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996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29.74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24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862641404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Estonia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00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3.65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3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1791185650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Latvia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04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9.01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15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2308905911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witzerland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08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80.7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33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750416317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Ireland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0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24.92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49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4155640183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Iceland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0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25.88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29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3273008907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UK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3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25.71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23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2350038423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pai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4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30.87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3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3317476540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rance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4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57.57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35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1529562841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Portugal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5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11.54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29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2563022859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3E9E727-AB4C-4836-A59A-A404EED081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44</a:t>
            </a:fld>
            <a:endParaRPr lang="en-US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DBDCC4AA-9848-46A8-B362-1F7453A3788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History and Coverage</a:t>
            </a:r>
          </a:p>
        </p:txBody>
      </p:sp>
    </p:spTree>
    <p:extLst>
      <p:ext uri="{BB962C8B-B14F-4D97-AF65-F5344CB8AC3E}">
        <p14:creationId xmlns:p14="http://schemas.microsoft.com/office/powerpoint/2010/main" val="16264177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275491" y="794301"/>
            <a:ext cx="3323493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B00000"/>
                </a:solidFill>
              </a:rPr>
              <a:t>Carbon tax history for the 15 countries with carbon taxes</a:t>
            </a:r>
            <a:endParaRPr lang="en-US" sz="2000" dirty="0">
              <a:solidFill>
                <a:srgbClr val="B00000"/>
              </a:solidFill>
            </a:endParaRPr>
          </a:p>
          <a:p>
            <a:endParaRPr lang="en-US" sz="2000" dirty="0"/>
          </a:p>
          <a:p>
            <a:r>
              <a:rPr lang="en-US" dirty="0"/>
              <a:t>Data source: World Bank (carbon price data in press)</a:t>
            </a:r>
          </a:p>
          <a:p>
            <a:endParaRPr lang="en-US" dirty="0"/>
          </a:p>
          <a:p>
            <a:r>
              <a:rPr lang="en-US" dirty="0"/>
              <a:t>Carbon tax rates are real local currency, scaled to 2018 USD using 2018 PPP</a:t>
            </a:r>
          </a:p>
          <a:p>
            <a:endParaRPr lang="en-US" dirty="0"/>
          </a:p>
          <a:p>
            <a:r>
              <a:rPr lang="en-US" dirty="0"/>
              <a:t>GDP growth: World Bank (except as noted below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4BD6-A5FA-4B3F-9171-19352EA200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847E384-E358-4625-9D95-3D4369C181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8984" y="601064"/>
            <a:ext cx="8593015" cy="6256935"/>
          </a:xfrm>
          <a:prstGeom prst="rect">
            <a:avLst/>
          </a:prstGeom>
        </p:spPr>
      </p:pic>
      <p:sp>
        <p:nvSpPr>
          <p:cNvPr id="6" name="Title 3">
            <a:extLst>
              <a:ext uri="{FF2B5EF4-FFF2-40B4-BE49-F238E27FC236}">
                <a16:creationId xmlns:a16="http://schemas.microsoft.com/office/drawing/2014/main" id="{AE6EC943-8817-4233-A2F3-084C7AD66B8B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onsiderable Variation in Tax Rates Across Countries and Time</a:t>
            </a:r>
          </a:p>
        </p:txBody>
      </p:sp>
    </p:spTree>
    <p:extLst>
      <p:ext uri="{BB962C8B-B14F-4D97-AF65-F5344CB8AC3E}">
        <p14:creationId xmlns:p14="http://schemas.microsoft.com/office/powerpoint/2010/main" val="1889202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988173-0358-4F49-B243-1B2155CF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46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F01A1A2-8C90-4D82-B5EC-EE89DA109CB4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ata description</a:t>
            </a:r>
          </a:p>
        </p:txBody>
      </p:sp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46A079DC-8FDD-4A9F-992E-E7AB9B994C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745" y="430886"/>
            <a:ext cx="8832509" cy="642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079182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map&#10;&#10;Description automatically generated">
            <a:extLst>
              <a:ext uri="{FF2B5EF4-FFF2-40B4-BE49-F238E27FC236}">
                <a16:creationId xmlns:a16="http://schemas.microsoft.com/office/drawing/2014/main" id="{3ABAEE2B-9520-4969-A5A8-2C3AFCAC15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746" y="430886"/>
            <a:ext cx="8832508" cy="642711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988173-0358-4F49-B243-1B2155CF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47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F01A1A2-8C90-4D82-B5EC-EE89DA109CB4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ata description</a:t>
            </a:r>
          </a:p>
        </p:txBody>
      </p:sp>
    </p:spTree>
    <p:extLst>
      <p:ext uri="{BB962C8B-B14F-4D97-AF65-F5344CB8AC3E}">
        <p14:creationId xmlns:p14="http://schemas.microsoft.com/office/powerpoint/2010/main" val="241904630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988173-0358-4F49-B243-1B2155CF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48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F01A1A2-8C90-4D82-B5EC-EE89DA109CB4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ata description</a:t>
            </a:r>
          </a:p>
        </p:txBody>
      </p:sp>
      <p:pic>
        <p:nvPicPr>
          <p:cNvPr id="5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CA11966A-6077-4E3D-8EB1-32E88C587C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745" y="430886"/>
            <a:ext cx="8832509" cy="642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15504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BCD98B-BA3C-4D14-97F8-2413F4F42B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312" y="633342"/>
            <a:ext cx="8548687" cy="622465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AF2D90-82F6-40D4-A126-B36FFC249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49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4F26D6-14CA-446E-A0E5-C3151A7981E3}"/>
              </a:ext>
            </a:extLst>
          </p:cNvPr>
          <p:cNvSpPr txBox="1"/>
          <p:nvPr/>
        </p:nvSpPr>
        <p:spPr>
          <a:xfrm>
            <a:off x="312527" y="998844"/>
            <a:ext cx="3330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33CC"/>
                </a:solidFill>
              </a:rPr>
              <a:t>Sweden</a:t>
            </a:r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B02C8124-080E-41A9-96E3-8513AC7E00EC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ata description</a:t>
            </a:r>
          </a:p>
        </p:txBody>
      </p:sp>
    </p:spTree>
    <p:extLst>
      <p:ext uri="{BB962C8B-B14F-4D97-AF65-F5344CB8AC3E}">
        <p14:creationId xmlns:p14="http://schemas.microsoft.com/office/powerpoint/2010/main" val="21236412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ourse outlin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5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3328ADB-FFB6-4255-9F5C-25332BA09762}"/>
              </a:ext>
            </a:extLst>
          </p:cNvPr>
          <p:cNvSpPr txBox="1"/>
          <p:nvPr/>
        </p:nvSpPr>
        <p:spPr>
          <a:xfrm>
            <a:off x="482742" y="625784"/>
            <a:ext cx="8127858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de-CH" sz="1600" b="1" kern="1200" dirty="0">
                <a:solidFill>
                  <a:srgbClr val="B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. Introduction 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Big picture: Substitution v. energy efficiency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Big picture: Carbon policy menu</a:t>
            </a:r>
            <a:r>
              <a:rPr lang="en-US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7794670-99DF-4F00-9448-69A13216E94E}"/>
              </a:ext>
            </a:extLst>
          </p:cNvPr>
          <p:cNvSpPr txBox="1"/>
          <p:nvPr/>
        </p:nvSpPr>
        <p:spPr>
          <a:xfrm>
            <a:off x="482742" y="4788544"/>
            <a:ext cx="8127858" cy="1815882"/>
          </a:xfrm>
          <a:prstGeom prst="rect">
            <a:avLst/>
          </a:prstGeom>
          <a:solidFill>
            <a:srgbClr val="F2DEEB"/>
          </a:solidFill>
        </p:spPr>
        <p:txBody>
          <a:bodyPr wrap="square" rtlCol="0">
            <a:spAutoFit/>
          </a:bodyPr>
          <a:lstStyle/>
          <a:p>
            <a:r>
              <a:rPr lang="de-CH" sz="16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III. Empirical evidence</a:t>
            </a:r>
          </a:p>
          <a:p>
            <a:pPr marL="342900" indent="-342900">
              <a:buFont typeface="+mj-lt"/>
              <a:buAutoNum type="alphaU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ethods: LP, SVAR, LP-IV, SVAR-IV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tock-Watson (EJ 2018), Plagborg-Møller &amp; Wolf (ECMA 2022)</a:t>
            </a:r>
            <a:endParaRPr lang="de-CH" sz="1600" dirty="0"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342900" indent="-342900">
              <a:buFont typeface="+mj-lt"/>
              <a:buAutoNum type="alphaUcPeriod"/>
            </a:pP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Carbon tax: Metcalf-Stock (2023)</a:t>
            </a:r>
          </a:p>
          <a:p>
            <a:pPr marL="342900" indent="-342900">
              <a:buFont typeface="+mj-lt"/>
              <a:buAutoNum type="alphaU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p </a:t>
            </a: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&amp; trade: K</a:t>
            </a:r>
            <a:r>
              <a:rPr lang="de-CH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nzig</a:t>
            </a: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 (2021)</a:t>
            </a:r>
          </a:p>
          <a:p>
            <a:pPr marL="342900" indent="-342900">
              <a:buFont typeface="+mj-lt"/>
              <a:buAutoNum type="alphaU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limate policy uncertainty </a:t>
            </a:r>
          </a:p>
          <a:p>
            <a:pPr marL="342900" indent="-342900">
              <a:buFont typeface="+mj-lt"/>
              <a:buAutoNum type="alphaUcPeriod"/>
            </a:pP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Concluding remarks</a:t>
            </a:r>
            <a:endParaRPr lang="de-CH" sz="1600" kern="1200" dirty="0"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538E79-732B-4014-B4D5-2009C4CAA072}"/>
              </a:ext>
            </a:extLst>
          </p:cNvPr>
          <p:cNvSpPr txBox="1"/>
          <p:nvPr/>
        </p:nvSpPr>
        <p:spPr>
          <a:xfrm>
            <a:off x="482742" y="1586684"/>
            <a:ext cx="8127858" cy="3046988"/>
          </a:xfrm>
          <a:prstGeom prst="rect">
            <a:avLst/>
          </a:prstGeom>
          <a:solidFill>
            <a:srgbClr val="E5FED2"/>
          </a:solidFill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b="1" kern="1200" dirty="0">
                <a:solidFill>
                  <a:srgbClr val="B00000"/>
                </a:solidFill>
                <a:effectLst/>
                <a:ea typeface="Times New Roman" panose="02020603050405020304" pitchFamily="18" charset="0"/>
              </a:rPr>
              <a:t>II. Elements of macro of carbon pricing </a:t>
            </a:r>
            <a:endParaRPr lang="en-US" sz="1600" dirty="0">
              <a:effectLst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de-CH" sz="1600" dirty="0">
                <a:ea typeface="Times New Roman" panose="02020603050405020304" pitchFamily="18" charset="0"/>
              </a:rPr>
              <a:t>Macro of carbon pricing: Nordhaus (1982)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de-CH" sz="1600" dirty="0">
                <a:ea typeface="Times New Roman" panose="02020603050405020304" pitchFamily="18" charset="0"/>
              </a:rPr>
              <a:t>Carbon pricing and variants: comparative statics</a:t>
            </a:r>
            <a:endParaRPr lang="en-US" sz="1600" dirty="0"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Carbon tax, cap &amp; trade: demand restraint, substitution of factors of production</a:t>
            </a:r>
            <a:endParaRPr lang="en-US" sz="1600" dirty="0"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Clean energy standards; production tax credits</a:t>
            </a:r>
          </a:p>
          <a:p>
            <a:pPr marL="285750" indent="-285750">
              <a:buFont typeface="+mj-lt"/>
              <a:buAutoNum type="alphaUcPeriod"/>
            </a:pPr>
            <a:r>
              <a:rPr lang="en-US" sz="1600" dirty="0">
                <a:effectLst/>
                <a:ea typeface="Times New Roman" panose="02020603050405020304" pitchFamily="18" charset="0"/>
              </a:rPr>
              <a:t>CT v. C&amp;T: Differences in practice (ref: Stavins NBER-EEPE 2022)</a:t>
            </a:r>
            <a:endParaRPr lang="de-CH" sz="1600" kern="1200" dirty="0">
              <a:effectLst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Administration, allowance allocation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Static uncertainty (Weitzman)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Investment under uncertainty</a:t>
            </a:r>
          </a:p>
          <a:p>
            <a:pPr marL="285750" indent="-285750">
              <a:buFont typeface="+mj-lt"/>
              <a:buAutoNum type="alphaUcPeriod"/>
            </a:pPr>
            <a:r>
              <a:rPr lang="de-CH" sz="1600" kern="1200" dirty="0">
                <a:effectLst/>
                <a:ea typeface="Calibri" panose="020F0502020204030204" pitchFamily="34" charset="0"/>
              </a:rPr>
              <a:t>Macro costs of carbon pricing – conventional toolki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CGE model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1600" dirty="0">
                <a:ea typeface="Times New Roman" panose="02020603050405020304" pitchFamily="18" charset="0"/>
              </a:rPr>
              <a:t>[DICE (Nordhaus (1992) ) -&gt; IAMs]</a:t>
            </a:r>
          </a:p>
        </p:txBody>
      </p:sp>
    </p:spTree>
    <p:extLst>
      <p:ext uri="{BB962C8B-B14F-4D97-AF65-F5344CB8AC3E}">
        <p14:creationId xmlns:p14="http://schemas.microsoft.com/office/powerpoint/2010/main" val="41646730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AF2D90-82F6-40D4-A126-B36FFC249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50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D8C2781-85EC-4507-B845-A66C6B58D971}"/>
              </a:ext>
            </a:extLst>
          </p:cNvPr>
          <p:cNvGrpSpPr/>
          <p:nvPr/>
        </p:nvGrpSpPr>
        <p:grpSpPr>
          <a:xfrm>
            <a:off x="218766" y="731350"/>
            <a:ext cx="11619273" cy="5216813"/>
            <a:chOff x="985684" y="1145410"/>
            <a:chExt cx="13142518" cy="5216813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FB22FF4D-E294-4255-B545-159AC78AB7CF}"/>
                </a:ext>
              </a:extLst>
            </p:cNvPr>
            <p:cNvSpPr txBox="1"/>
            <p:nvPr/>
          </p:nvSpPr>
          <p:spPr>
            <a:xfrm>
              <a:off x="985684" y="1145410"/>
              <a:ext cx="13142518" cy="52168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dirty="0"/>
                <a:t>Estimand:  cumulative dynamic causal effect of change in tax rate on real variables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endParaRPr lang="en-US" dirty="0"/>
            </a:p>
            <a:p>
              <a:pPr>
                <a:lnSpc>
                  <a:spcPct val="150000"/>
                </a:lnSpc>
              </a:pPr>
              <a:r>
                <a:rPr lang="en-US" b="1" dirty="0">
                  <a:solidFill>
                    <a:srgbClr val="B00000"/>
                  </a:solidFill>
                </a:rPr>
                <a:t>Local projections (panel)</a:t>
              </a:r>
            </a:p>
            <a:p>
              <a:pPr lvl="1">
                <a:lnSpc>
                  <a:spcPct val="150000"/>
                </a:lnSpc>
              </a:pPr>
              <a:r>
                <a:rPr lang="en-US" i="1" dirty="0"/>
                <a:t>Note:            is h-period ahead cumulative impulse response function in VAR jargon</a:t>
              </a:r>
            </a:p>
            <a:p>
              <a:pPr>
                <a:lnSpc>
                  <a:spcPct val="150000"/>
                </a:lnSpc>
              </a:pPr>
              <a:endParaRPr lang="en-US" b="1" dirty="0">
                <a:solidFill>
                  <a:srgbClr val="C00000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b="1" dirty="0">
                  <a:solidFill>
                    <a:srgbClr val="C00000"/>
                  </a:solidFill>
                </a:rPr>
                <a:t>Identification condition</a:t>
              </a:r>
              <a:r>
                <a:rPr lang="en-US" i="1" dirty="0"/>
                <a:t>:</a:t>
              </a:r>
            </a:p>
            <a:p>
              <a:pPr lvl="1">
                <a:lnSpc>
                  <a:spcPct val="150000"/>
                </a:lnSpc>
              </a:pPr>
              <a:endParaRPr lang="en-US" i="1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b="1" i="1" dirty="0">
                  <a:solidFill>
                    <a:srgbClr val="B00000"/>
                  </a:solidFill>
                </a:rPr>
                <a:t>In words</a:t>
              </a:r>
              <a:r>
                <a:rPr lang="en-US" b="1" dirty="0">
                  <a:solidFill>
                    <a:srgbClr val="B00000"/>
                  </a:solidFill>
                </a:rPr>
                <a:t>: </a:t>
              </a:r>
              <a:r>
                <a:rPr lang="en-US" dirty="0"/>
                <a:t>Because tax rates are set in advance, this year’s tax rate can’t depend on this year’s macro shocks – which is what makes up </a:t>
              </a:r>
              <a:r>
                <a:rPr lang="en-US" i="1" dirty="0" err="1"/>
                <a:t>u</a:t>
              </a:r>
              <a:r>
                <a:rPr lang="en-US" i="1" baseline="-25000" dirty="0" err="1"/>
                <a:t>t</a:t>
              </a:r>
              <a:r>
                <a:rPr lang="en-US" dirty="0" err="1"/>
                <a:t>.</a:t>
              </a:r>
              <a:endParaRPr lang="en-US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b="1" i="1" dirty="0">
                  <a:solidFill>
                    <a:srgbClr val="B00000"/>
                  </a:solidFill>
                </a:rPr>
                <a:t>Identification is coming from the time series variation: </a:t>
              </a:r>
              <a:r>
                <a:rPr lang="en-US" dirty="0"/>
                <a:t>think “SVAR”, not “event study”</a:t>
              </a:r>
            </a:p>
            <a:p>
              <a:endParaRPr lang="en-US" b="1" dirty="0">
                <a:solidFill>
                  <a:srgbClr val="B00000"/>
                </a:solidFill>
              </a:endParaRPr>
            </a:p>
            <a:p>
              <a:r>
                <a:rPr lang="en-US" b="1" dirty="0">
                  <a:solidFill>
                    <a:srgbClr val="B00000"/>
                  </a:solidFill>
                </a:rPr>
                <a:t>Panel SVAR (sensitivity check): </a:t>
              </a:r>
              <a:r>
                <a:rPr lang="en-US" dirty="0"/>
                <a:t>Same identifying assumption as LP – estimates same IRF as LP [PM-W (2021)] for long lags but estimates will differ in sample, with different SEs, and IRF estimates are different (LP v. VAR) for horizons &gt; included no. of lags</a:t>
              </a:r>
            </a:p>
            <a:p>
              <a:endParaRPr lang="en-US" b="1" dirty="0">
                <a:solidFill>
                  <a:srgbClr val="33889F"/>
                </a:solidFill>
              </a:endParaRPr>
            </a:p>
            <a:p>
              <a:r>
                <a:rPr lang="en-US" b="1" dirty="0">
                  <a:solidFill>
                    <a:srgbClr val="B00000"/>
                  </a:solidFill>
                </a:rPr>
                <a:t>Restricted or unrestricted: </a:t>
              </a:r>
              <a:r>
                <a:rPr lang="en-US" dirty="0"/>
                <a:t>Impose zero long-run effect on growth rate (restricted), or not (unrestricted)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D7EE6AC9-0440-4D13-8D00-B4BB95CB61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975365"/>
                </p:ext>
              </p:extLst>
            </p:nvPr>
          </p:nvGraphicFramePr>
          <p:xfrm>
            <a:off x="4609448" y="1784451"/>
            <a:ext cx="731354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315200" imgH="355320" progId="Equation.DSMT4">
                    <p:embed/>
                  </p:oleObj>
                </mc:Choice>
                <mc:Fallback>
                  <p:oleObj name="Equation" r:id="rId2" imgW="7315200" imgH="35532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D7EE6AC9-0440-4D13-8D00-B4BB95CB61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609448" y="1784451"/>
                          <a:ext cx="731354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A1E99263-2BCE-4E3F-A0A1-6A9820742D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884650"/>
                </p:ext>
              </p:extLst>
            </p:nvPr>
          </p:nvGraphicFramePr>
          <p:xfrm>
            <a:off x="4037544" y="3032580"/>
            <a:ext cx="8457349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458200" imgH="380880" progId="Equation.DSMT4">
                    <p:embed/>
                  </p:oleObj>
                </mc:Choice>
                <mc:Fallback>
                  <p:oleObj name="Equation" r:id="rId4" imgW="8458200" imgH="3808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A1E99263-2BCE-4E3F-A0A1-6A9820742D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37544" y="3032580"/>
                          <a:ext cx="8457349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itle 3">
            <a:extLst>
              <a:ext uri="{FF2B5EF4-FFF2-40B4-BE49-F238E27FC236}">
                <a16:creationId xmlns:a16="http://schemas.microsoft.com/office/drawing/2014/main" id="{6998FF0E-B9E9-429F-8079-B9F95A17838D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Methods: Regressions and identifying assump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813AEE9-3549-4750-BD1F-C461BBA49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618766"/>
              </p:ext>
            </p:extLst>
          </p:nvPr>
        </p:nvGraphicFramePr>
        <p:xfrm>
          <a:off x="1419864" y="1834563"/>
          <a:ext cx="4476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355320" progId="Equation.DSMT4">
                  <p:embed/>
                </p:oleObj>
              </mc:Choice>
              <mc:Fallback>
                <p:oleObj name="Equation" r:id="rId6" imgW="50796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813AEE9-3549-4750-BD1F-C461BBA49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9864" y="1834563"/>
                        <a:ext cx="4476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08447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528916" y="944189"/>
            <a:ext cx="11134167" cy="30040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solidFill>
                  <a:srgbClr val="B00000"/>
                </a:solidFill>
              </a:rPr>
              <a:t>Regression and Simulation Details</a:t>
            </a:r>
          </a:p>
          <a:p>
            <a:pPr marL="342900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All regressions include country &amp; year fixed effects</a:t>
            </a:r>
          </a:p>
          <a:p>
            <a:pPr marL="342900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Carbon tax enters weighted by coverage share</a:t>
            </a:r>
          </a:p>
          <a:p>
            <a:pPr marL="342900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Standard errors: heteroskedasticity-robust for SVAR and LP [Montiel Olea and Plagborg-Møller (2021)]</a:t>
            </a:r>
          </a:p>
          <a:p>
            <a:pPr marL="342900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Effects calibrated to $40 carbon tax at 0% real increase; tax covers 30 percent of emissions</a:t>
            </a:r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Tax innovations are solved from IRF of tax shock to tax rate IRF (Sims (1986) method)</a:t>
            </a:r>
          </a:p>
          <a:p>
            <a:pPr marL="457200" indent="-4572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4 lags of control variables used (base case) (BIC selects 2, AIC selects 4 in VAR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E0AC28-8781-49DD-97AF-880DC5031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51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094A63D-D082-40BE-915D-95A8E943F8F3}"/>
              </a:ext>
            </a:extLst>
          </p:cNvPr>
          <p:cNvSpPr txBox="1">
            <a:spLocks/>
          </p:cNvSpPr>
          <p:nvPr/>
        </p:nvSpPr>
        <p:spPr bwMode="auto">
          <a:xfrm>
            <a:off x="0" y="-4156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Methods: Additional Details</a:t>
            </a:r>
          </a:p>
        </p:txBody>
      </p:sp>
    </p:spTree>
    <p:extLst>
      <p:ext uri="{BB962C8B-B14F-4D97-AF65-F5344CB8AC3E}">
        <p14:creationId xmlns:p14="http://schemas.microsoft.com/office/powerpoint/2010/main" val="348032478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52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Tests of parallel paths restriction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92BB93D2-2016-4012-BB9F-1031A679CA9A}"/>
              </a:ext>
            </a:extLst>
          </p:cNvPr>
          <p:cNvGraphicFramePr>
            <a:graphicFrameLocks noGrp="1"/>
          </p:cNvGraphicFramePr>
          <p:nvPr/>
        </p:nvGraphicFramePr>
        <p:xfrm>
          <a:off x="4771293" y="664068"/>
          <a:ext cx="5588138" cy="580707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1387049">
                  <a:extLst>
                    <a:ext uri="{9D8B030D-6E8A-4147-A177-3AD203B41FA5}">
                      <a16:colId xmlns:a16="http://schemas.microsoft.com/office/drawing/2014/main" val="3077325743"/>
                    </a:ext>
                  </a:extLst>
                </a:gridCol>
                <a:gridCol w="1387957">
                  <a:extLst>
                    <a:ext uri="{9D8B030D-6E8A-4147-A177-3AD203B41FA5}">
                      <a16:colId xmlns:a16="http://schemas.microsoft.com/office/drawing/2014/main" val="1572950319"/>
                    </a:ext>
                  </a:extLst>
                </a:gridCol>
                <a:gridCol w="1410651">
                  <a:extLst>
                    <a:ext uri="{9D8B030D-6E8A-4147-A177-3AD203B41FA5}">
                      <a16:colId xmlns:a16="http://schemas.microsoft.com/office/drawing/2014/main" val="2139929778"/>
                    </a:ext>
                  </a:extLst>
                </a:gridCol>
                <a:gridCol w="1402481">
                  <a:extLst>
                    <a:ext uri="{9D8B030D-6E8A-4147-A177-3AD203B41FA5}">
                      <a16:colId xmlns:a16="http://schemas.microsoft.com/office/drawing/2014/main" val="2059176608"/>
                    </a:ext>
                  </a:extLst>
                </a:gridCol>
              </a:tblGrid>
              <a:tr h="433483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GDP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Employment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Emissions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557281203"/>
                  </a:ext>
                </a:extLst>
              </a:tr>
              <a:tr h="56956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LP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33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75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63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53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2.09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04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420538779"/>
                  </a:ext>
                </a:extLst>
              </a:tr>
              <a:tr h="518061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VAR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.34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18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62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53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1.26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21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3293277366"/>
                  </a:ext>
                </a:extLst>
              </a:tr>
              <a:tr h="339861">
                <a:tc gridSpan="4"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venue Recycling Countries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3901301"/>
                  </a:ext>
                </a:extLst>
              </a:tr>
              <a:tr h="532444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P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05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96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72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47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95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34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1893927337"/>
                  </a:ext>
                </a:extLst>
              </a:tr>
              <a:tr h="501856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VAR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.39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16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17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87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40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69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2444062472"/>
                  </a:ext>
                </a:extLst>
              </a:tr>
              <a:tr h="339861">
                <a:tc gridSpan="4"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Large Carbon Tax Countries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8923103"/>
                  </a:ext>
                </a:extLst>
              </a:tr>
              <a:tr h="555566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P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41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69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14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89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53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60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1671989405"/>
                  </a:ext>
                </a:extLst>
              </a:tr>
              <a:tr h="52753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SVAR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.00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32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.23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22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34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73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557624721"/>
                  </a:ext>
                </a:extLst>
              </a:tr>
              <a:tr h="339861">
                <a:tc gridSpan="4"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Scandinavian Countries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3129010"/>
                  </a:ext>
                </a:extLst>
              </a:tr>
              <a:tr h="633154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P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44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66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80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42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19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85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58831195"/>
                  </a:ext>
                </a:extLst>
              </a:tr>
              <a:tr h="515815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VAR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95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34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.04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30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16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87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3971736921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BC1A6ED-D158-44F8-9EB9-C3A6075A071B}"/>
              </a:ext>
            </a:extLst>
          </p:cNvPr>
          <p:cNvSpPr txBox="1"/>
          <p:nvPr/>
        </p:nvSpPr>
        <p:spPr>
          <a:xfrm>
            <a:off x="539261" y="867508"/>
            <a:ext cx="3452635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t</a:t>
            </a:r>
            <a:r>
              <a:rPr lang="en-US" b="1" dirty="0"/>
              <a:t>-statistics</a:t>
            </a:r>
            <a:r>
              <a:rPr lang="en-US" dirty="0"/>
              <a:t> testing long-run effect of change carbon tax </a:t>
            </a:r>
            <a:r>
              <a:rPr lang="en-US" i="1" dirty="0">
                <a:solidFill>
                  <a:srgbClr val="B00000"/>
                </a:solidFill>
              </a:rPr>
              <a:t>level</a:t>
            </a:r>
            <a:r>
              <a:rPr lang="en-US" dirty="0"/>
              <a:t> on the </a:t>
            </a:r>
            <a:r>
              <a:rPr lang="en-US" i="1" dirty="0">
                <a:solidFill>
                  <a:srgbClr val="B00000"/>
                </a:solidFill>
              </a:rPr>
              <a:t>growth rate</a:t>
            </a:r>
            <a:r>
              <a:rPr lang="en-US" dirty="0"/>
              <a:t> of </a:t>
            </a:r>
            <a:r>
              <a:rPr lang="en-US" i="1" dirty="0"/>
              <a:t>y</a:t>
            </a:r>
            <a:r>
              <a:rPr lang="en-US" dirty="0"/>
              <a:t> = 0 </a:t>
            </a:r>
          </a:p>
          <a:p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-values in second lin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SVAR, this is implied long-run IRF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LP, this is 8-year effect</a:t>
            </a:r>
          </a:p>
          <a:p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Fail to reject “parallel paths” restric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B00000"/>
                </a:solidFill>
              </a:rPr>
              <a:t>Results shown below impose the “parallel paths” restri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Results not imposing parallel paths restriction are very similar but with larger SEs especially at longer lags</a:t>
            </a:r>
          </a:p>
        </p:txBody>
      </p:sp>
    </p:spTree>
    <p:extLst>
      <p:ext uri="{BB962C8B-B14F-4D97-AF65-F5344CB8AC3E}">
        <p14:creationId xmlns:p14="http://schemas.microsoft.com/office/powerpoint/2010/main" val="19639513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178F55D4-BE43-4563-A5D5-3E23328F5A6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3940" y="430887"/>
            <a:ext cx="8818060" cy="642711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9283" y="1022938"/>
            <a:ext cx="35769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inear Projection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  <a:r>
              <a:rPr lang="en-US" sz="2000" dirty="0">
                <a:solidFill>
                  <a:srgbClr val="0033CC"/>
                </a:solidFill>
              </a:rPr>
              <a:t>	</a:t>
            </a:r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53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GDP growth</a:t>
            </a:r>
          </a:p>
        </p:txBody>
      </p:sp>
    </p:spTree>
    <p:extLst>
      <p:ext uri="{BB962C8B-B14F-4D97-AF65-F5344CB8AC3E}">
        <p14:creationId xmlns:p14="http://schemas.microsoft.com/office/powerpoint/2010/main" val="302930979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DF84C1F-FD3A-4D44-93EF-C5235CD5BE2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3940" y="430887"/>
            <a:ext cx="8818060" cy="642711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9283" y="1022938"/>
            <a:ext cx="35769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SVAR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  <a:r>
              <a:rPr lang="en-US" sz="2000" dirty="0">
                <a:solidFill>
                  <a:srgbClr val="0033CC"/>
                </a:solidFill>
              </a:rPr>
              <a:t>	</a:t>
            </a:r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54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GDP growth</a:t>
            </a:r>
          </a:p>
        </p:txBody>
      </p:sp>
    </p:spTree>
    <p:extLst>
      <p:ext uri="{BB962C8B-B14F-4D97-AF65-F5344CB8AC3E}">
        <p14:creationId xmlns:p14="http://schemas.microsoft.com/office/powerpoint/2010/main" val="271660394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screenshot of a cell phone&#10;&#10;Description automatically generated">
            <a:extLst>
              <a:ext uri="{FF2B5EF4-FFF2-40B4-BE49-F238E27FC236}">
                <a16:creationId xmlns:a16="http://schemas.microsoft.com/office/drawing/2014/main" id="{AC2411CD-4DF3-4922-B90B-B155AAB56C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973" y="430887"/>
            <a:ext cx="8846028" cy="64271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9283" y="1022938"/>
            <a:ext cx="304913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  <a:p>
            <a:endParaRPr lang="en-US" sz="2000" b="1" dirty="0">
              <a:solidFill>
                <a:srgbClr val="33889F"/>
              </a:solidFill>
            </a:endParaRPr>
          </a:p>
          <a:p>
            <a:r>
              <a:rPr lang="en-US" dirty="0"/>
              <a:t>This cumulative IRF is the estimated effect of the tax increase on the </a:t>
            </a:r>
            <a:r>
              <a:rPr lang="en-US" i="1" dirty="0"/>
              <a:t>level</a:t>
            </a:r>
            <a:r>
              <a:rPr lang="en-US" dirty="0"/>
              <a:t> of log(GDP), imposing the “parallel path” assump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is the empirical counterpart to the CGE counterfactual</a:t>
            </a:r>
          </a:p>
          <a:p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55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GDP log level</a:t>
            </a:r>
          </a:p>
        </p:txBody>
      </p:sp>
    </p:spTree>
    <p:extLst>
      <p:ext uri="{BB962C8B-B14F-4D97-AF65-F5344CB8AC3E}">
        <p14:creationId xmlns:p14="http://schemas.microsoft.com/office/powerpoint/2010/main" val="244328074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33737425-D302-4BA0-8191-2B5A15F525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973" y="430887"/>
            <a:ext cx="8846028" cy="64271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9283" y="1022938"/>
            <a:ext cx="304913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SVAR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  <a:p>
            <a:endParaRPr lang="en-US" sz="2000" b="1" dirty="0">
              <a:solidFill>
                <a:srgbClr val="33889F"/>
              </a:solidFill>
            </a:endParaRPr>
          </a:p>
          <a:p>
            <a:r>
              <a:rPr lang="en-US" dirty="0"/>
              <a:t>This cumulative IRF is the estimated effect of the tax increase on the </a:t>
            </a:r>
            <a:r>
              <a:rPr lang="en-US" i="1" dirty="0"/>
              <a:t>level</a:t>
            </a:r>
            <a:r>
              <a:rPr lang="en-US" dirty="0"/>
              <a:t> of log(GDP), imposing the “parallel path” assump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is the empirical counterpart to the CGE counterfactual</a:t>
            </a:r>
          </a:p>
          <a:p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56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GDP log level</a:t>
            </a:r>
          </a:p>
        </p:txBody>
      </p:sp>
    </p:spTree>
    <p:extLst>
      <p:ext uri="{BB962C8B-B14F-4D97-AF65-F5344CB8AC3E}">
        <p14:creationId xmlns:p14="http://schemas.microsoft.com/office/powerpoint/2010/main" val="229194919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A picture containing screenshot&#10;&#10;Description automatically generated">
            <a:extLst>
              <a:ext uri="{FF2B5EF4-FFF2-40B4-BE49-F238E27FC236}">
                <a16:creationId xmlns:a16="http://schemas.microsoft.com/office/drawing/2014/main" id="{D4CF1B1B-B884-495E-ADEA-E5DF19C03B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973" y="430887"/>
            <a:ext cx="8846028" cy="64271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9283" y="1022938"/>
            <a:ext cx="304913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57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Employment growth</a:t>
            </a:r>
          </a:p>
        </p:txBody>
      </p:sp>
    </p:spTree>
    <p:extLst>
      <p:ext uri="{BB962C8B-B14F-4D97-AF65-F5344CB8AC3E}">
        <p14:creationId xmlns:p14="http://schemas.microsoft.com/office/powerpoint/2010/main" val="101662924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17E9F55D-E5C8-4468-94BC-3EDC621AC0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973" y="430887"/>
            <a:ext cx="8846028" cy="64271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9283" y="1022938"/>
            <a:ext cx="304913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58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Manufacturing employment growth</a:t>
            </a:r>
          </a:p>
        </p:txBody>
      </p:sp>
    </p:spTree>
    <p:extLst>
      <p:ext uri="{BB962C8B-B14F-4D97-AF65-F5344CB8AC3E}">
        <p14:creationId xmlns:p14="http://schemas.microsoft.com/office/powerpoint/2010/main" val="34481850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screenshot of a cell phone&#10;&#10;Description automatically generated">
            <a:extLst>
              <a:ext uri="{FF2B5EF4-FFF2-40B4-BE49-F238E27FC236}">
                <a16:creationId xmlns:a16="http://schemas.microsoft.com/office/drawing/2014/main" id="{0132F647-2586-4368-BA52-1BFB930A2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973" y="430887"/>
            <a:ext cx="8846028" cy="64271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9283" y="1022938"/>
            <a:ext cx="3049133" cy="4739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Cumulative IRF</a:t>
            </a:r>
          </a:p>
          <a:p>
            <a:endParaRPr lang="en-US" sz="2000" b="1" dirty="0">
              <a:solidFill>
                <a:srgbClr val="33889F"/>
              </a:solidFill>
            </a:endParaRPr>
          </a:p>
          <a:p>
            <a:r>
              <a:rPr lang="en-US" dirty="0"/>
              <a:t>This cumulative IRF is the estimated effect of the tax increase on the </a:t>
            </a:r>
            <a:r>
              <a:rPr lang="en-US" i="1" dirty="0"/>
              <a:t>level</a:t>
            </a:r>
            <a:r>
              <a:rPr lang="en-US" dirty="0"/>
              <a:t> of log(emissions), imposing the “parallel path” assumption</a:t>
            </a:r>
          </a:p>
          <a:p>
            <a:endParaRPr lang="en-US" sz="2000" dirty="0"/>
          </a:p>
          <a:p>
            <a:r>
              <a:rPr lang="en-US" sz="2000" dirty="0"/>
              <a:t>Emissions series: </a:t>
            </a:r>
          </a:p>
          <a:p>
            <a:pPr lvl="1"/>
            <a:r>
              <a:rPr lang="en-US" b="1" dirty="0">
                <a:solidFill>
                  <a:srgbClr val="B00000"/>
                </a:solidFill>
              </a:rPr>
              <a:t>Emissions in sectors exposed to the carbon tax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59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Emissions log level</a:t>
            </a:r>
          </a:p>
        </p:txBody>
      </p:sp>
    </p:spTree>
    <p:extLst>
      <p:ext uri="{BB962C8B-B14F-4D97-AF65-F5344CB8AC3E}">
        <p14:creationId xmlns:p14="http://schemas.microsoft.com/office/powerpoint/2010/main" val="13788493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IIA. Carbon pricing fundamentals: Nordhaus (1982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6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0DEEC1-B2CA-43C9-A402-5B2E5DCC0C1D}"/>
              </a:ext>
            </a:extLst>
          </p:cNvPr>
          <p:cNvSpPr txBox="1"/>
          <p:nvPr/>
        </p:nvSpPr>
        <p:spPr>
          <a:xfrm>
            <a:off x="268466" y="689054"/>
            <a:ext cx="10864972" cy="603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Economic policy for mitigating emissions emerged when low-carbon energy was prohibitively expensive</a:t>
            </a:r>
            <a:endParaRPr lang="en-US" dirty="0">
              <a:solidFill>
                <a:srgbClr val="C00000"/>
              </a:solidFill>
            </a:endParaRPr>
          </a:p>
          <a:p>
            <a:endParaRPr lang="en-US" sz="1600" dirty="0"/>
          </a:p>
          <a:p>
            <a:r>
              <a:rPr lang="en-US" sz="1600" dirty="0"/>
              <a:t>Nordhaus (</a:t>
            </a:r>
            <a:r>
              <a:rPr lang="en-US" sz="1600" i="1" dirty="0"/>
              <a:t>AER</a:t>
            </a:r>
            <a:r>
              <a:rPr lang="en-US" sz="1600" dirty="0"/>
              <a:t> P&amp;P 1982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where </a:t>
            </a:r>
          </a:p>
          <a:p>
            <a:r>
              <a:rPr lang="en-US" sz="1600" i="1" dirty="0"/>
              <a:t>	f</a:t>
            </a:r>
            <a:r>
              <a:rPr lang="en-US" sz="1600" dirty="0"/>
              <a:t> = economy-wide production function assuming energy use is proportional to emissions</a:t>
            </a:r>
          </a:p>
          <a:p>
            <a:r>
              <a:rPr lang="en-US" sz="1600" dirty="0"/>
              <a:t>	</a:t>
            </a:r>
            <a:r>
              <a:rPr lang="en-US" sz="1600" i="1" dirty="0"/>
              <a:t>h</a:t>
            </a:r>
            <a:r>
              <a:rPr lang="en-US" sz="1600" dirty="0"/>
              <a:t> = damage function from cumulative CO2 emissions</a:t>
            </a:r>
          </a:p>
          <a:p>
            <a:r>
              <a:rPr lang="en-US" sz="1600" dirty="0"/>
              <a:t>	</a:t>
            </a:r>
            <a:r>
              <a:rPr lang="en-US" sz="1600" i="1" dirty="0"/>
              <a:t>b</a:t>
            </a:r>
            <a:r>
              <a:rPr lang="en-US" sz="1600" dirty="0"/>
              <a:t> = CO2 Earth uptake rate (close to zero – very long half-life in atmosphere)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B00000"/>
                </a:solidFill>
              </a:rPr>
              <a:t>Social planner optimal steady state</a:t>
            </a:r>
            <a:r>
              <a:rPr lang="en-US" sz="1600" dirty="0"/>
              <a:t>: Let </a:t>
            </a:r>
            <a:r>
              <a:rPr lang="en-US" sz="1600" i="1" dirty="0"/>
              <a:t>q</a:t>
            </a:r>
            <a:r>
              <a:rPr lang="en-US" sz="1600" dirty="0"/>
              <a:t>(</a:t>
            </a:r>
            <a:r>
              <a:rPr lang="en-US" sz="1600" i="1" dirty="0"/>
              <a:t>t</a:t>
            </a:r>
            <a:r>
              <a:rPr lang="en-US" sz="1600" dirty="0"/>
              <a:t>) = shadow value of carbon = incremental consumption cost from increment in emissions. In steady state along the optimal path,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In words:		Shadow cost of carbon = marginal cost of abatement = marginal NPV of damages</a:t>
            </a:r>
          </a:p>
          <a:p>
            <a:r>
              <a:rPr lang="en-US" sz="1600" dirty="0"/>
              <a:t>That is:		Carbon price = marginal cost of abatement = SCC (dynamic version of Pigouvian taxation)</a:t>
            </a:r>
          </a:p>
          <a:p>
            <a:endParaRPr lang="en-US" sz="1600" b="1" dirty="0">
              <a:solidFill>
                <a:srgbClr val="B00000"/>
              </a:solidFill>
            </a:endParaRPr>
          </a:p>
          <a:p>
            <a:r>
              <a:rPr lang="en-US" sz="1600" b="1" dirty="0">
                <a:solidFill>
                  <a:srgbClr val="B00000"/>
                </a:solidFill>
              </a:rPr>
              <a:t>Key features</a:t>
            </a:r>
            <a:r>
              <a:rPr lang="en-US" sz="1600" dirty="0"/>
              <a:t>: 	o Basic idea: Marginal cost = marginal benefit</a:t>
            </a:r>
          </a:p>
          <a:p>
            <a:r>
              <a:rPr lang="en-US" sz="1600" dirty="0"/>
              <a:t>			o Single energy source, single externality, single policy tool (carbon price)</a:t>
            </a:r>
          </a:p>
          <a:p>
            <a:r>
              <a:rPr lang="en-US" sz="1600" dirty="0"/>
              <a:t>			o No technical progress (exogenous or endogenous)</a:t>
            </a:r>
          </a:p>
          <a:p>
            <a:r>
              <a:rPr lang="en-US" sz="1600" dirty="0"/>
              <a:t>			=&gt; economics of self-restraint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A6FD016-7945-4FD1-902F-47BCBA7D4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63160"/>
              </p:ext>
            </p:extLst>
          </p:nvPr>
        </p:nvGraphicFramePr>
        <p:xfrm>
          <a:off x="2871762" y="1105198"/>
          <a:ext cx="5219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19640" imgH="1282680" progId="Equation.DSMT4">
                  <p:embed/>
                </p:oleObj>
              </mc:Choice>
              <mc:Fallback>
                <p:oleObj name="Equation" r:id="rId2" imgW="5219640" imgH="1282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A6FD016-7945-4FD1-902F-47BCBA7D4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1762" y="1105198"/>
                        <a:ext cx="52197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0DF278-F6F2-4F85-933E-858D574A3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524273"/>
              </p:ext>
            </p:extLst>
          </p:nvPr>
        </p:nvGraphicFramePr>
        <p:xfrm>
          <a:off x="2871762" y="4273187"/>
          <a:ext cx="2425700" cy="56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558720" progId="Equation.DSMT4">
                  <p:embed/>
                </p:oleObj>
              </mc:Choice>
              <mc:Fallback>
                <p:oleObj name="Equation" r:id="rId4" imgW="2425680" imgH="55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40DF278-F6F2-4F85-933E-858D574A3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1762" y="4273187"/>
                        <a:ext cx="2425700" cy="562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6822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picture containing screenshot&#10;&#10;Description automatically generated">
            <a:extLst>
              <a:ext uri="{FF2B5EF4-FFF2-40B4-BE49-F238E27FC236}">
                <a16:creationId xmlns:a16="http://schemas.microsoft.com/office/drawing/2014/main" id="{C333D911-7612-4E2C-8208-9DA388AD97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973" y="430887"/>
            <a:ext cx="8846028" cy="64271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9283" y="1022938"/>
            <a:ext cx="3049133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Cumulative IRF</a:t>
            </a:r>
          </a:p>
          <a:p>
            <a:endParaRPr lang="en-US" sz="2000" b="1" dirty="0">
              <a:solidFill>
                <a:srgbClr val="33889F"/>
              </a:solidFill>
            </a:endParaRPr>
          </a:p>
          <a:p>
            <a:r>
              <a:rPr lang="en-US" dirty="0"/>
              <a:t>This cumulative IRF is the estimated effect of the tax increase on the </a:t>
            </a:r>
            <a:r>
              <a:rPr lang="en-US" i="1" dirty="0"/>
              <a:t>level</a:t>
            </a:r>
            <a:r>
              <a:rPr lang="en-US" dirty="0"/>
              <a:t> of log(emissions), imposing the “parallel path” assumption</a:t>
            </a:r>
          </a:p>
          <a:p>
            <a:endParaRPr lang="en-US" sz="2000" dirty="0"/>
          </a:p>
          <a:p>
            <a:r>
              <a:rPr lang="en-US" sz="2000" dirty="0"/>
              <a:t>Emissions series: </a:t>
            </a:r>
          </a:p>
          <a:p>
            <a:pPr lvl="1"/>
            <a:r>
              <a:rPr lang="en-US" b="1" dirty="0">
                <a:solidFill>
                  <a:srgbClr val="B00000"/>
                </a:solidFill>
              </a:rPr>
              <a:t>Emissions from fuel consump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60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Emissions log level</a:t>
            </a:r>
          </a:p>
        </p:txBody>
      </p:sp>
    </p:spTree>
    <p:extLst>
      <p:ext uri="{BB962C8B-B14F-4D97-AF65-F5344CB8AC3E}">
        <p14:creationId xmlns:p14="http://schemas.microsoft.com/office/powerpoint/2010/main" val="68241504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21006" y="788476"/>
            <a:ext cx="788514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Are the results driven by: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Scandinavia?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B00000"/>
                </a:solidFill>
              </a:rPr>
              <a:t>No: results for SCA-only, or </a:t>
            </a:r>
            <a:r>
              <a:rPr lang="en-US" b="1" dirty="0" err="1">
                <a:solidFill>
                  <a:srgbClr val="B00000"/>
                </a:solidFill>
              </a:rPr>
              <a:t>EUxSCA</a:t>
            </a:r>
            <a:r>
              <a:rPr lang="en-US" b="1" dirty="0">
                <a:solidFill>
                  <a:srgbClr val="B00000"/>
                </a:solidFill>
              </a:rPr>
              <a:t>, are similar to overall results, just noisi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Countries that have low taxes?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B00000"/>
                </a:solidFill>
              </a:rPr>
              <a:t>No: very similar results if you use only countries with tax of at least $10/ton share-weighted ($40/ton x 30% coverage = $12/ton share-weighted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Carbon tax data decisions?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B00000"/>
                </a:solidFill>
              </a:rPr>
              <a:t>No. Essentially no difference in results if we use the Dolphin et al. (2019) carbon tax rates, see the paper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B0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Are the positive GDP and employment results a consequence of how the country uses the revenue?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B00000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61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Additional questions + sensitivity analysis</a:t>
            </a:r>
          </a:p>
        </p:txBody>
      </p:sp>
    </p:spTree>
    <p:extLst>
      <p:ext uri="{BB962C8B-B14F-4D97-AF65-F5344CB8AC3E}">
        <p14:creationId xmlns:p14="http://schemas.microsoft.com/office/powerpoint/2010/main" val="28848617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8345B17-B1BA-4B16-8051-609D2EC223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723" y="430887"/>
            <a:ext cx="8829277" cy="642711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62</a:t>
            </a:fld>
            <a:endParaRPr lang="en-US"/>
          </a:p>
        </p:txBody>
      </p:sp>
      <p:sp>
        <p:nvSpPr>
          <p:cNvPr id="10" name="Title 3">
            <a:extLst>
              <a:ext uri="{FF2B5EF4-FFF2-40B4-BE49-F238E27FC236}">
                <a16:creationId xmlns:a16="http://schemas.microsoft.com/office/drawing/2014/main" id="{6805A91F-9A31-4F95-9704-8F3368D2401D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Effect of revenue recycling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D2704D0-68A9-4562-858B-12639ED803FC}"/>
              </a:ext>
            </a:extLst>
          </p:cNvPr>
          <p:cNvSpPr txBox="1"/>
          <p:nvPr/>
        </p:nvSpPr>
        <p:spPr>
          <a:xfrm>
            <a:off x="309283" y="1022938"/>
            <a:ext cx="3195917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venue recycling</a:t>
            </a:r>
          </a:p>
          <a:p>
            <a:endParaRPr lang="en-US" sz="2000" b="1" dirty="0">
              <a:solidFill>
                <a:srgbClr val="33889F"/>
              </a:solidFill>
            </a:endParaRPr>
          </a:p>
          <a:p>
            <a:r>
              <a:rPr lang="en-US" sz="2000" dirty="0"/>
              <a:t>Dep </a:t>
            </a:r>
            <a:r>
              <a:rPr lang="en-US" sz="2000" dirty="0" err="1"/>
              <a:t>vble</a:t>
            </a:r>
            <a:r>
              <a:rPr lang="en-US" sz="2000" dirty="0"/>
              <a:t>: </a:t>
            </a:r>
            <a:r>
              <a:rPr lang="en-US" sz="2000" b="1" dirty="0">
                <a:solidFill>
                  <a:srgbClr val="B00000"/>
                </a:solidFill>
              </a:rPr>
              <a:t>GDP growth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  <a:p>
            <a:r>
              <a:rPr lang="en-US" sz="2000" b="1" dirty="0">
                <a:solidFill>
                  <a:srgbClr val="33889F"/>
                </a:solidFill>
              </a:rPr>
              <a:t>		</a:t>
            </a:r>
          </a:p>
          <a:p>
            <a:r>
              <a:rPr lang="en-US" u="sng" dirty="0"/>
              <a:t>Revenue recycling countries</a:t>
            </a:r>
          </a:p>
          <a:p>
            <a:r>
              <a:rPr lang="en-US" dirty="0"/>
              <a:t>Denmark, Sweden, Norway, Finland, Switzerland, Portugal</a:t>
            </a:r>
          </a:p>
        </p:txBody>
      </p:sp>
    </p:spTree>
    <p:extLst>
      <p:ext uri="{BB962C8B-B14F-4D97-AF65-F5344CB8AC3E}">
        <p14:creationId xmlns:p14="http://schemas.microsoft.com/office/powerpoint/2010/main" val="127594992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3191698-583B-41A6-9BAC-DDACD75520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6300" y="430887"/>
            <a:ext cx="8775700" cy="638811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63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Effect of revenue recycl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77B7579-30BF-4777-BCED-E4D3441B5E70}"/>
              </a:ext>
            </a:extLst>
          </p:cNvPr>
          <p:cNvSpPr txBox="1"/>
          <p:nvPr/>
        </p:nvSpPr>
        <p:spPr>
          <a:xfrm>
            <a:off x="309284" y="1022938"/>
            <a:ext cx="3387646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No revenue recycling</a:t>
            </a:r>
          </a:p>
          <a:p>
            <a:endParaRPr lang="en-US" sz="2000" b="1" dirty="0">
              <a:solidFill>
                <a:srgbClr val="33889F"/>
              </a:solidFill>
            </a:endParaRPr>
          </a:p>
          <a:p>
            <a:r>
              <a:rPr lang="en-US" sz="2000" dirty="0"/>
              <a:t>Dep </a:t>
            </a:r>
            <a:r>
              <a:rPr lang="en-US" sz="2000" dirty="0" err="1"/>
              <a:t>vble</a:t>
            </a:r>
            <a:r>
              <a:rPr lang="en-US" sz="2000" dirty="0"/>
              <a:t>: </a:t>
            </a:r>
            <a:r>
              <a:rPr lang="en-US" sz="2000" b="1" dirty="0">
                <a:solidFill>
                  <a:srgbClr val="B00000"/>
                </a:solidFill>
              </a:rPr>
              <a:t>GDP growth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  <a:p>
            <a:r>
              <a:rPr lang="en-US" sz="2000" b="1" dirty="0">
                <a:solidFill>
                  <a:srgbClr val="33889F"/>
                </a:solidFill>
              </a:rPr>
              <a:t>		</a:t>
            </a:r>
          </a:p>
          <a:p>
            <a:r>
              <a:rPr lang="en-US" u="sng" dirty="0"/>
              <a:t>Revenue recycling countries</a:t>
            </a:r>
          </a:p>
          <a:p>
            <a:r>
              <a:rPr lang="en-US" dirty="0"/>
              <a:t>Denmark, Sweden, Norway, Finland, Switzerland, Portugal</a:t>
            </a:r>
          </a:p>
        </p:txBody>
      </p:sp>
    </p:spTree>
    <p:extLst>
      <p:ext uri="{BB962C8B-B14F-4D97-AF65-F5344CB8AC3E}">
        <p14:creationId xmlns:p14="http://schemas.microsoft.com/office/powerpoint/2010/main" val="378123761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A4C688A7-5F4E-4025-A02F-E3EC2D576D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723" y="430887"/>
            <a:ext cx="8829277" cy="642711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64</a:t>
            </a:fld>
            <a:endParaRPr lang="en-US"/>
          </a:p>
        </p:txBody>
      </p:sp>
      <p:sp>
        <p:nvSpPr>
          <p:cNvPr id="10" name="Title 3">
            <a:extLst>
              <a:ext uri="{FF2B5EF4-FFF2-40B4-BE49-F238E27FC236}">
                <a16:creationId xmlns:a16="http://schemas.microsoft.com/office/drawing/2014/main" id="{6805A91F-9A31-4F95-9704-8F3368D2401D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Effect of revenue recycl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4ABD2E-2A99-47DF-B622-D18139AAD172}"/>
              </a:ext>
            </a:extLst>
          </p:cNvPr>
          <p:cNvSpPr txBox="1"/>
          <p:nvPr/>
        </p:nvSpPr>
        <p:spPr>
          <a:xfrm>
            <a:off x="309283" y="1022938"/>
            <a:ext cx="3617948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venue recycling</a:t>
            </a:r>
          </a:p>
          <a:p>
            <a:endParaRPr lang="en-US" sz="2000" b="1" dirty="0">
              <a:solidFill>
                <a:srgbClr val="33889F"/>
              </a:solidFill>
            </a:endParaRPr>
          </a:p>
          <a:p>
            <a:r>
              <a:rPr lang="en-US" sz="2000" dirty="0"/>
              <a:t>Dep </a:t>
            </a:r>
            <a:r>
              <a:rPr lang="en-US" sz="2000" dirty="0" err="1"/>
              <a:t>vble</a:t>
            </a:r>
            <a:r>
              <a:rPr lang="en-US" sz="2000" dirty="0"/>
              <a:t>: </a:t>
            </a:r>
            <a:r>
              <a:rPr lang="en-US" sz="2000" b="1" dirty="0" err="1">
                <a:solidFill>
                  <a:srgbClr val="B00000"/>
                </a:solidFill>
              </a:rPr>
              <a:t>Empl</a:t>
            </a:r>
            <a:r>
              <a:rPr lang="en-US" sz="2000" b="1" dirty="0">
                <a:solidFill>
                  <a:srgbClr val="B00000"/>
                </a:solidFill>
              </a:rPr>
              <a:t>. growth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  <a:p>
            <a:r>
              <a:rPr lang="en-US" sz="2000" b="1" dirty="0">
                <a:solidFill>
                  <a:srgbClr val="33889F"/>
                </a:solidFill>
              </a:rPr>
              <a:t>		</a:t>
            </a:r>
          </a:p>
          <a:p>
            <a:r>
              <a:rPr lang="en-US" u="sng" dirty="0"/>
              <a:t>Revenue recycling countries</a:t>
            </a:r>
          </a:p>
          <a:p>
            <a:r>
              <a:rPr lang="en-US" dirty="0"/>
              <a:t>Denmark, Sweden, Norway, </a:t>
            </a:r>
          </a:p>
          <a:p>
            <a:r>
              <a:rPr lang="en-US" dirty="0"/>
              <a:t>Finland, Switzerland, Portugal</a:t>
            </a:r>
          </a:p>
        </p:txBody>
      </p:sp>
    </p:spTree>
    <p:extLst>
      <p:ext uri="{BB962C8B-B14F-4D97-AF65-F5344CB8AC3E}">
        <p14:creationId xmlns:p14="http://schemas.microsoft.com/office/powerpoint/2010/main" val="16497873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9116D383-F4EE-4105-8F3C-5FC1500523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723" y="430887"/>
            <a:ext cx="8829277" cy="642711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65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Effect of revenue recycli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994974-0567-4922-BE1F-DDC0088D8487}"/>
              </a:ext>
            </a:extLst>
          </p:cNvPr>
          <p:cNvSpPr txBox="1"/>
          <p:nvPr/>
        </p:nvSpPr>
        <p:spPr>
          <a:xfrm>
            <a:off x="309283" y="1022938"/>
            <a:ext cx="3500717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No revenue recycling</a:t>
            </a:r>
          </a:p>
          <a:p>
            <a:endParaRPr lang="en-US" sz="2000" b="1" dirty="0">
              <a:solidFill>
                <a:srgbClr val="33889F"/>
              </a:solidFill>
            </a:endParaRPr>
          </a:p>
          <a:p>
            <a:r>
              <a:rPr lang="en-US" sz="2000" dirty="0"/>
              <a:t>Dep </a:t>
            </a:r>
            <a:r>
              <a:rPr lang="en-US" sz="2000" dirty="0" err="1"/>
              <a:t>vble</a:t>
            </a:r>
            <a:r>
              <a:rPr lang="en-US" sz="2000" dirty="0"/>
              <a:t>: </a:t>
            </a:r>
            <a:r>
              <a:rPr lang="en-US" sz="2000" b="1" dirty="0" err="1">
                <a:solidFill>
                  <a:srgbClr val="B00000"/>
                </a:solidFill>
              </a:rPr>
              <a:t>Empl</a:t>
            </a:r>
            <a:r>
              <a:rPr lang="en-US" sz="2000" b="1" dirty="0">
                <a:solidFill>
                  <a:srgbClr val="B00000"/>
                </a:solidFill>
              </a:rPr>
              <a:t>. growth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  <a:p>
            <a:r>
              <a:rPr lang="en-US" sz="2000" b="1" dirty="0">
                <a:solidFill>
                  <a:srgbClr val="33889F"/>
                </a:solidFill>
              </a:rPr>
              <a:t>		</a:t>
            </a:r>
          </a:p>
          <a:p>
            <a:r>
              <a:rPr lang="en-US" u="sng" dirty="0"/>
              <a:t>Revenue recycling countries</a:t>
            </a:r>
          </a:p>
          <a:p>
            <a:r>
              <a:rPr lang="en-US" dirty="0"/>
              <a:t>Denmark, Sweden, Norway, Finland, Switzerland, Portugal</a:t>
            </a:r>
          </a:p>
        </p:txBody>
      </p:sp>
    </p:spTree>
    <p:extLst>
      <p:ext uri="{BB962C8B-B14F-4D97-AF65-F5344CB8AC3E}">
        <p14:creationId xmlns:p14="http://schemas.microsoft.com/office/powerpoint/2010/main" val="273270237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66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Nonlinearities? EU+ sample, LP, unrestrict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994974-0567-4922-BE1F-DDC0088D8487}"/>
              </a:ext>
            </a:extLst>
          </p:cNvPr>
          <p:cNvSpPr txBox="1"/>
          <p:nvPr/>
        </p:nvSpPr>
        <p:spPr>
          <a:xfrm>
            <a:off x="470387" y="1022939"/>
            <a:ext cx="111445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		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dirty="0"/>
              <a:t>Variable: 		</a:t>
            </a:r>
            <a:r>
              <a:rPr lang="en-US" sz="2000" b="1" dirty="0">
                <a:solidFill>
                  <a:srgbClr val="B00000"/>
                </a:solidFill>
              </a:rPr>
              <a:t>Employment Growth </a:t>
            </a:r>
          </a:p>
          <a:p>
            <a:r>
              <a:rPr lang="en-US" sz="2000" dirty="0"/>
              <a:t>Specification: 	</a:t>
            </a:r>
            <a:r>
              <a:rPr lang="en-US" sz="2000" b="1" dirty="0">
                <a:solidFill>
                  <a:srgbClr val="B00000"/>
                </a:solidFill>
              </a:rPr>
              <a:t>+ (share-</a:t>
            </a:r>
            <a:r>
              <a:rPr lang="en-US" sz="2000" b="1" dirty="0" err="1">
                <a:solidFill>
                  <a:srgbClr val="B00000"/>
                </a:solidFill>
              </a:rPr>
              <a:t>wtd</a:t>
            </a:r>
            <a:r>
              <a:rPr lang="en-US" sz="2000" b="1" dirty="0">
                <a:solidFill>
                  <a:srgbClr val="B00000"/>
                </a:solidFill>
              </a:rPr>
              <a:t> tax rate)</a:t>
            </a:r>
            <a:r>
              <a:rPr lang="en-US" sz="2000" b="1" baseline="30000" dirty="0">
                <a:solidFill>
                  <a:srgbClr val="B00000"/>
                </a:solidFill>
              </a:rPr>
              <a:t>2</a:t>
            </a:r>
          </a:p>
          <a:p>
            <a:endParaRPr lang="en-US" sz="2000" b="1" dirty="0">
              <a:solidFill>
                <a:srgbClr val="B00000"/>
              </a:solidFill>
            </a:endParaRPr>
          </a:p>
          <a:p>
            <a:r>
              <a:rPr lang="en-US" sz="2000" b="1" dirty="0">
                <a:solidFill>
                  <a:srgbClr val="B00000"/>
                </a:solidFill>
              </a:rPr>
              <a:t>		</a:t>
            </a:r>
          </a:p>
          <a:p>
            <a:pPr lvl="4"/>
            <a:r>
              <a:rPr lang="en-US" sz="2000" dirty="0"/>
              <a:t>(a)  $20 tax increase								(b)  $100 tax increas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CBACBB9-8CFB-4251-A357-B464E005FF5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35"/>
          <a:stretch/>
        </p:blipFill>
        <p:spPr bwMode="auto">
          <a:xfrm>
            <a:off x="0" y="3200400"/>
            <a:ext cx="6110707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95BB18B-6AE6-4D31-B963-15330837CCF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07"/>
          <a:stretch/>
        </p:blipFill>
        <p:spPr bwMode="auto">
          <a:xfrm>
            <a:off x="6110707" y="3200400"/>
            <a:ext cx="6086626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B43BA36-4D62-4B53-8738-99240216B064}"/>
              </a:ext>
            </a:extLst>
          </p:cNvPr>
          <p:cNvSpPr txBox="1"/>
          <p:nvPr/>
        </p:nvSpPr>
        <p:spPr>
          <a:xfrm>
            <a:off x="470387" y="546559"/>
            <a:ext cx="4900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(A) Does the effect depend on the size of the tax?</a:t>
            </a:r>
          </a:p>
        </p:txBody>
      </p:sp>
    </p:spTree>
    <p:extLst>
      <p:ext uri="{BB962C8B-B14F-4D97-AF65-F5344CB8AC3E}">
        <p14:creationId xmlns:p14="http://schemas.microsoft.com/office/powerpoint/2010/main" val="316499283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67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Nonlinearities? EU+ sample, LP, unrestrict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994974-0567-4922-BE1F-DDC0088D8487}"/>
              </a:ext>
            </a:extLst>
          </p:cNvPr>
          <p:cNvSpPr txBox="1"/>
          <p:nvPr/>
        </p:nvSpPr>
        <p:spPr>
          <a:xfrm>
            <a:off x="470387" y="1022939"/>
            <a:ext cx="111445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		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dirty="0"/>
              <a:t>Variable: 		</a:t>
            </a:r>
            <a:r>
              <a:rPr lang="en-US" sz="2000" b="1" dirty="0">
                <a:solidFill>
                  <a:srgbClr val="B00000"/>
                </a:solidFill>
              </a:rPr>
              <a:t>GDP Growth </a:t>
            </a:r>
          </a:p>
          <a:p>
            <a:r>
              <a:rPr lang="en-US" sz="2000" dirty="0"/>
              <a:t>Specification: 	</a:t>
            </a:r>
            <a:r>
              <a:rPr lang="en-US" sz="2000" b="1" dirty="0">
                <a:solidFill>
                  <a:srgbClr val="B00000"/>
                </a:solidFill>
              </a:rPr>
              <a:t>+ (share-</a:t>
            </a:r>
            <a:r>
              <a:rPr lang="en-US" sz="2000" b="1" dirty="0" err="1">
                <a:solidFill>
                  <a:srgbClr val="B00000"/>
                </a:solidFill>
              </a:rPr>
              <a:t>wtd</a:t>
            </a:r>
            <a:r>
              <a:rPr lang="en-US" sz="2000" b="1" dirty="0">
                <a:solidFill>
                  <a:srgbClr val="B00000"/>
                </a:solidFill>
              </a:rPr>
              <a:t> tax rate)</a:t>
            </a:r>
            <a:r>
              <a:rPr lang="en-US" sz="2000" b="1" baseline="30000" dirty="0">
                <a:solidFill>
                  <a:srgbClr val="B00000"/>
                </a:solidFill>
              </a:rPr>
              <a:t>2</a:t>
            </a:r>
          </a:p>
          <a:p>
            <a:endParaRPr lang="en-US" sz="2000" b="1" dirty="0">
              <a:solidFill>
                <a:srgbClr val="B00000"/>
              </a:solidFill>
            </a:endParaRPr>
          </a:p>
          <a:p>
            <a:r>
              <a:rPr lang="en-US" sz="2000" b="1" dirty="0">
                <a:solidFill>
                  <a:srgbClr val="B00000"/>
                </a:solidFill>
              </a:rPr>
              <a:t>		</a:t>
            </a:r>
          </a:p>
          <a:p>
            <a:pPr lvl="4"/>
            <a:r>
              <a:rPr lang="en-US" sz="2000" dirty="0"/>
              <a:t>(a)  $20 tax increase								(b)  $100 tax increas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BC78BB4-7597-4034-8656-3D75DAF30B8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683"/>
          <a:stretch/>
        </p:blipFill>
        <p:spPr bwMode="auto">
          <a:xfrm>
            <a:off x="0" y="3176027"/>
            <a:ext cx="6108642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8296172-D49B-426D-BF3C-60A5B004E26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683"/>
          <a:stretch/>
        </p:blipFill>
        <p:spPr bwMode="auto">
          <a:xfrm>
            <a:off x="6042652" y="3176027"/>
            <a:ext cx="6108642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350A836-5F01-4889-9DCD-7C0A27B28910}"/>
              </a:ext>
            </a:extLst>
          </p:cNvPr>
          <p:cNvSpPr txBox="1"/>
          <p:nvPr/>
        </p:nvSpPr>
        <p:spPr>
          <a:xfrm>
            <a:off x="470387" y="546559"/>
            <a:ext cx="4900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(A) Does the effect depend on the size of the tax?</a:t>
            </a:r>
          </a:p>
        </p:txBody>
      </p:sp>
    </p:spTree>
    <p:extLst>
      <p:ext uri="{BB962C8B-B14F-4D97-AF65-F5344CB8AC3E}">
        <p14:creationId xmlns:p14="http://schemas.microsoft.com/office/powerpoint/2010/main" val="275702170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68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Nonlinearities? EU+ sample, LP, unrestrict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994974-0567-4922-BE1F-DDC0088D8487}"/>
              </a:ext>
            </a:extLst>
          </p:cNvPr>
          <p:cNvSpPr txBox="1"/>
          <p:nvPr/>
        </p:nvSpPr>
        <p:spPr>
          <a:xfrm>
            <a:off x="470387" y="1022939"/>
            <a:ext cx="111445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		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dirty="0"/>
              <a:t>Variable: 		</a:t>
            </a:r>
            <a:r>
              <a:rPr lang="en-US" sz="2000" b="1" dirty="0">
                <a:solidFill>
                  <a:srgbClr val="B00000"/>
                </a:solidFill>
              </a:rPr>
              <a:t>Emissions Growth</a:t>
            </a:r>
          </a:p>
          <a:p>
            <a:r>
              <a:rPr lang="en-US" sz="2000" dirty="0"/>
              <a:t>Specification: 	</a:t>
            </a:r>
            <a:r>
              <a:rPr lang="en-US" sz="2000" b="1" dirty="0">
                <a:solidFill>
                  <a:srgbClr val="B00000"/>
                </a:solidFill>
              </a:rPr>
              <a:t>+ (share-</a:t>
            </a:r>
            <a:r>
              <a:rPr lang="en-US" sz="2000" b="1" dirty="0" err="1">
                <a:solidFill>
                  <a:srgbClr val="B00000"/>
                </a:solidFill>
              </a:rPr>
              <a:t>wtd</a:t>
            </a:r>
            <a:r>
              <a:rPr lang="en-US" sz="2000" b="1" dirty="0">
                <a:solidFill>
                  <a:srgbClr val="B00000"/>
                </a:solidFill>
              </a:rPr>
              <a:t> tax rate)</a:t>
            </a:r>
            <a:r>
              <a:rPr lang="en-US" sz="2000" b="1" baseline="30000" dirty="0">
                <a:solidFill>
                  <a:srgbClr val="B00000"/>
                </a:solidFill>
              </a:rPr>
              <a:t>2</a:t>
            </a:r>
          </a:p>
          <a:p>
            <a:endParaRPr lang="en-US" sz="2000" b="1" dirty="0">
              <a:solidFill>
                <a:srgbClr val="B00000"/>
              </a:solidFill>
            </a:endParaRPr>
          </a:p>
          <a:p>
            <a:r>
              <a:rPr lang="en-US" sz="2000" b="1" dirty="0">
                <a:solidFill>
                  <a:srgbClr val="B00000"/>
                </a:solidFill>
              </a:rPr>
              <a:t>		</a:t>
            </a:r>
          </a:p>
          <a:p>
            <a:pPr lvl="4"/>
            <a:r>
              <a:rPr lang="en-US" sz="2000" dirty="0"/>
              <a:t>(a)  $20 tax increase								(b)  $100 tax increas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29E8733-6722-4C12-8EAF-E8D8895D154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64"/>
          <a:stretch/>
        </p:blipFill>
        <p:spPr bwMode="auto">
          <a:xfrm>
            <a:off x="0" y="3200400"/>
            <a:ext cx="6135272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A73241F-3372-4DA5-B998-B4A6AF70EF2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35"/>
          <a:stretch/>
        </p:blipFill>
        <p:spPr bwMode="auto">
          <a:xfrm>
            <a:off x="6080411" y="3200400"/>
            <a:ext cx="6111589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1A9F719-A1CA-448A-A3EA-277F29F447FC}"/>
              </a:ext>
            </a:extLst>
          </p:cNvPr>
          <p:cNvSpPr txBox="1"/>
          <p:nvPr/>
        </p:nvSpPr>
        <p:spPr>
          <a:xfrm>
            <a:off x="470387" y="546559"/>
            <a:ext cx="4900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(A) Does the effect depend on the size of the tax?</a:t>
            </a:r>
          </a:p>
        </p:txBody>
      </p:sp>
    </p:spTree>
    <p:extLst>
      <p:ext uri="{BB962C8B-B14F-4D97-AF65-F5344CB8AC3E}">
        <p14:creationId xmlns:p14="http://schemas.microsoft.com/office/powerpoint/2010/main" val="258621721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69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Nonlinearities? EU+ sample, LP, unrestrict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994974-0567-4922-BE1F-DDC0088D8487}"/>
              </a:ext>
            </a:extLst>
          </p:cNvPr>
          <p:cNvSpPr txBox="1"/>
          <p:nvPr/>
        </p:nvSpPr>
        <p:spPr>
          <a:xfrm>
            <a:off x="470387" y="1022939"/>
            <a:ext cx="111445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		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dirty="0"/>
              <a:t>Variable: 		</a:t>
            </a:r>
            <a:r>
              <a:rPr lang="en-US" sz="2000" b="1" dirty="0">
                <a:solidFill>
                  <a:srgbClr val="B00000"/>
                </a:solidFill>
              </a:rPr>
              <a:t>Employment Growth </a:t>
            </a:r>
          </a:p>
          <a:p>
            <a:r>
              <a:rPr lang="en-US" sz="2000" dirty="0"/>
              <a:t>Specification: 	</a:t>
            </a:r>
            <a:r>
              <a:rPr lang="en-US" sz="2000" b="1" dirty="0">
                <a:solidFill>
                  <a:srgbClr val="B00000"/>
                </a:solidFill>
              </a:rPr>
              <a:t>+ (share-</a:t>
            </a:r>
            <a:r>
              <a:rPr lang="en-US" sz="2000" b="1" dirty="0" err="1">
                <a:solidFill>
                  <a:srgbClr val="B00000"/>
                </a:solidFill>
              </a:rPr>
              <a:t>wtd</a:t>
            </a:r>
            <a:r>
              <a:rPr lang="en-US" sz="2000" b="1" dirty="0">
                <a:solidFill>
                  <a:srgbClr val="B00000"/>
                </a:solidFill>
              </a:rPr>
              <a:t> tax rate </a:t>
            </a:r>
            <a:r>
              <a:rPr lang="en-US" sz="2000" b="1" dirty="0">
                <a:solidFill>
                  <a:srgbClr val="B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share)</a:t>
            </a:r>
            <a:endParaRPr lang="en-US" sz="2000" b="1" baseline="30000" dirty="0">
              <a:solidFill>
                <a:srgbClr val="B00000"/>
              </a:solidFill>
            </a:endParaRPr>
          </a:p>
          <a:p>
            <a:endParaRPr lang="en-US" sz="2000" b="1" dirty="0">
              <a:solidFill>
                <a:srgbClr val="B00000"/>
              </a:solidFill>
            </a:endParaRPr>
          </a:p>
          <a:p>
            <a:r>
              <a:rPr lang="en-US" sz="2000" b="1" dirty="0">
                <a:solidFill>
                  <a:srgbClr val="B00000"/>
                </a:solidFill>
              </a:rPr>
              <a:t>		</a:t>
            </a:r>
          </a:p>
          <a:p>
            <a:pPr lvl="4"/>
            <a:r>
              <a:rPr lang="en-US" sz="2000" dirty="0"/>
              <a:t>(a)  $20 tax increase								(b)  $100 tax increas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2AC254F-0C7F-4BA5-8748-86FD586B24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07"/>
          <a:stretch/>
        </p:blipFill>
        <p:spPr bwMode="auto">
          <a:xfrm>
            <a:off x="0" y="3200400"/>
            <a:ext cx="6086626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2A30BA4-B684-428F-9691-C8FFC7B01ED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64"/>
          <a:stretch/>
        </p:blipFill>
        <p:spPr bwMode="auto">
          <a:xfrm>
            <a:off x="6056728" y="3168636"/>
            <a:ext cx="6135272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15535A4-1E73-4461-B01D-648B78D996C9}"/>
              </a:ext>
            </a:extLst>
          </p:cNvPr>
          <p:cNvSpPr txBox="1"/>
          <p:nvPr/>
        </p:nvSpPr>
        <p:spPr>
          <a:xfrm>
            <a:off x="470387" y="546559"/>
            <a:ext cx="6890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(B) Does the effect depend on the scope (share of emissions covered)?</a:t>
            </a:r>
          </a:p>
        </p:txBody>
      </p:sp>
    </p:spTree>
    <p:extLst>
      <p:ext uri="{BB962C8B-B14F-4D97-AF65-F5344CB8AC3E}">
        <p14:creationId xmlns:p14="http://schemas.microsoft.com/office/powerpoint/2010/main" val="36040495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IIB. Carbon pricing fundamentals: economics of self-restraint 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7</a:t>
            </a:fld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19D3423-A35D-4FAC-95E9-5B215826C2AC}"/>
              </a:ext>
            </a:extLst>
          </p:cNvPr>
          <p:cNvSpPr txBox="1"/>
          <p:nvPr/>
        </p:nvSpPr>
        <p:spPr>
          <a:xfrm>
            <a:off x="411050" y="552540"/>
            <a:ext cx="9609425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Review of carbon tax and cap-and-trade: Static case/no uncertainty</a:t>
            </a:r>
          </a:p>
          <a:p>
            <a:endParaRPr lang="en-US" sz="1600" b="1" dirty="0"/>
          </a:p>
          <a:p>
            <a:r>
              <a:rPr lang="en-US" sz="1600" b="1" dirty="0"/>
              <a:t>Consider market for demand for electricity generated from natural gas:</a:t>
            </a:r>
          </a:p>
          <a:p>
            <a:r>
              <a:rPr lang="en-US" sz="1600" b="1" dirty="0"/>
              <a:t>		(a) with a carbon tax											(b) under cap-and-trade</a:t>
            </a:r>
            <a:endParaRPr lang="en-US" sz="1600" dirty="0"/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84CB638-B483-4A36-9EAF-D2C6CFA3DFA9}"/>
              </a:ext>
            </a:extLst>
          </p:cNvPr>
          <p:cNvCxnSpPr>
            <a:cxnSpLocks/>
          </p:cNvCxnSpPr>
          <p:nvPr/>
        </p:nvCxnSpPr>
        <p:spPr>
          <a:xfrm>
            <a:off x="1656198" y="1991592"/>
            <a:ext cx="3504297" cy="1943319"/>
          </a:xfrm>
          <a:prstGeom prst="line">
            <a:avLst/>
          </a:prstGeom>
          <a:ln w="444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37D6D59-9B69-4C8B-9283-AD3AE7D76D02}"/>
              </a:ext>
            </a:extLst>
          </p:cNvPr>
          <p:cNvSpPr txBox="1"/>
          <p:nvPr/>
        </p:nvSpPr>
        <p:spPr>
          <a:xfrm>
            <a:off x="4899273" y="3969958"/>
            <a:ext cx="1161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D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983E20B-E868-420B-A2C2-4E510F8BFB44}"/>
              </a:ext>
            </a:extLst>
          </p:cNvPr>
          <p:cNvCxnSpPr>
            <a:cxnSpLocks/>
          </p:cNvCxnSpPr>
          <p:nvPr/>
        </p:nvCxnSpPr>
        <p:spPr>
          <a:xfrm>
            <a:off x="3786679" y="3220278"/>
            <a:ext cx="0" cy="177075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0D2E5D1-8245-4B57-8C18-D33CF0A80EDE}"/>
              </a:ext>
            </a:extLst>
          </p:cNvPr>
          <p:cNvCxnSpPr>
            <a:cxnSpLocks/>
          </p:cNvCxnSpPr>
          <p:nvPr/>
        </p:nvCxnSpPr>
        <p:spPr>
          <a:xfrm flipH="1">
            <a:off x="685806" y="3220278"/>
            <a:ext cx="3100873" cy="3918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Left Brace 31">
            <a:extLst>
              <a:ext uri="{FF2B5EF4-FFF2-40B4-BE49-F238E27FC236}">
                <a16:creationId xmlns:a16="http://schemas.microsoft.com/office/drawing/2014/main" id="{EA1F7583-2088-4F6C-92D7-A6C98C493109}"/>
              </a:ext>
            </a:extLst>
          </p:cNvPr>
          <p:cNvSpPr/>
          <p:nvPr/>
        </p:nvSpPr>
        <p:spPr>
          <a:xfrm>
            <a:off x="1656197" y="3508512"/>
            <a:ext cx="165313" cy="656135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627B46A-3FA0-42AB-8706-F21D26FF5412}"/>
              </a:ext>
            </a:extLst>
          </p:cNvPr>
          <p:cNvSpPr txBox="1"/>
          <p:nvPr/>
        </p:nvSpPr>
        <p:spPr>
          <a:xfrm>
            <a:off x="1155492" y="3721761"/>
            <a:ext cx="7957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x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4DBC7F4-DB10-41AD-B1A3-B2102A33629D}"/>
              </a:ext>
            </a:extLst>
          </p:cNvPr>
          <p:cNvCxnSpPr>
            <a:cxnSpLocks/>
          </p:cNvCxnSpPr>
          <p:nvPr/>
        </p:nvCxnSpPr>
        <p:spPr>
          <a:xfrm flipH="1">
            <a:off x="644942" y="2815320"/>
            <a:ext cx="2399756" cy="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>
            <a:extLst>
              <a:ext uri="{FF2B5EF4-FFF2-40B4-BE49-F238E27FC236}">
                <a16:creationId xmlns:a16="http://schemas.microsoft.com/office/drawing/2014/main" id="{06751E39-15FC-4D3B-B7AA-B76B736AF2D0}"/>
              </a:ext>
            </a:extLst>
          </p:cNvPr>
          <p:cNvGrpSpPr/>
          <p:nvPr/>
        </p:nvGrpSpPr>
        <p:grpSpPr>
          <a:xfrm>
            <a:off x="247071" y="1662663"/>
            <a:ext cx="5903654" cy="3901891"/>
            <a:chOff x="247071" y="1662663"/>
            <a:chExt cx="5903654" cy="3901891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10A7618-36EE-4BF1-8521-3D79B864E5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87194" y="2488734"/>
              <a:ext cx="3773301" cy="1930038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5B24965-6603-4264-9E32-536E1A2A6F9B}"/>
                </a:ext>
              </a:extLst>
            </p:cNvPr>
            <p:cNvGrpSpPr/>
            <p:nvPr/>
          </p:nvGrpSpPr>
          <p:grpSpPr>
            <a:xfrm>
              <a:off x="247071" y="1662663"/>
              <a:ext cx="5903654" cy="3901891"/>
              <a:chOff x="247071" y="1662663"/>
              <a:chExt cx="5903654" cy="3901891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4A7D6405-1946-496B-886E-71D1F828A221}"/>
                  </a:ext>
                </a:extLst>
              </p:cNvPr>
              <p:cNvGrpSpPr/>
              <p:nvPr/>
            </p:nvGrpSpPr>
            <p:grpSpPr>
              <a:xfrm>
                <a:off x="247071" y="1662663"/>
                <a:ext cx="5903654" cy="3901891"/>
                <a:chOff x="3674395" y="691673"/>
                <a:chExt cx="7247837" cy="3901891"/>
              </a:xfrm>
            </p:grpSpPr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F7053EF3-A96E-4604-814E-2F1E3A66231C}"/>
                    </a:ext>
                  </a:extLst>
                </p:cNvPr>
                <p:cNvSpPr txBox="1"/>
                <p:nvPr/>
              </p:nvSpPr>
              <p:spPr>
                <a:xfrm>
                  <a:off x="9337928" y="1558328"/>
                  <a:ext cx="11216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S</a:t>
                  </a:r>
                </a:p>
              </p:txBody>
            </p:sp>
            <p:cxnSp>
              <p:nvCxnSpPr>
                <p:cNvPr id="3" name="Straight Connector 2">
                  <a:extLst>
                    <a:ext uri="{FF2B5EF4-FFF2-40B4-BE49-F238E27FC236}">
                      <a16:creationId xmlns:a16="http://schemas.microsoft.com/office/drawing/2014/main" id="{C80C2745-4173-4881-A0A6-BF0715B719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46223" y="993913"/>
                  <a:ext cx="0" cy="302613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1B40FB20-B98B-4A80-ABF6-28E5C6A723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146223" y="4020045"/>
                  <a:ext cx="503923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534413A-E044-4EDF-9B5E-34A5B80B7A8F}"/>
                    </a:ext>
                  </a:extLst>
                </p:cNvPr>
                <p:cNvSpPr txBox="1"/>
                <p:nvPr/>
              </p:nvSpPr>
              <p:spPr>
                <a:xfrm>
                  <a:off x="8626631" y="4008789"/>
                  <a:ext cx="2295601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Quantity of electricity</a:t>
                  </a: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DFF0981D-BDB4-4175-99A3-4A2DB338259D}"/>
                    </a:ext>
                  </a:extLst>
                </p:cNvPr>
                <p:cNvSpPr txBox="1"/>
                <p:nvPr/>
              </p:nvSpPr>
              <p:spPr>
                <a:xfrm>
                  <a:off x="3674395" y="691673"/>
                  <a:ext cx="9769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Price</a:t>
                  </a:r>
                </a:p>
              </p:txBody>
            </p:sp>
          </p:grp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D5BD35F-5202-4FCC-B4B4-D1492EF9C0A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125972" y="1908880"/>
                <a:ext cx="3773301" cy="1930038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FDA696F8-7080-4AD6-A0C6-EEECF6A7150C}"/>
                </a:ext>
              </a:extLst>
            </p:cNvPr>
            <p:cNvCxnSpPr>
              <a:cxnSpLocks/>
            </p:cNvCxnSpPr>
            <p:nvPr/>
          </p:nvCxnSpPr>
          <p:spPr>
            <a:xfrm>
              <a:off x="3012622" y="2873899"/>
              <a:ext cx="0" cy="2101958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53634AA4-FB57-4A9A-B209-BF1FE6649209}"/>
              </a:ext>
            </a:extLst>
          </p:cNvPr>
          <p:cNvSpPr txBox="1"/>
          <p:nvPr/>
        </p:nvSpPr>
        <p:spPr>
          <a:xfrm>
            <a:off x="3609474" y="5017406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E1A5BC3-7B8F-420E-AF14-2F4DA6FA52E1}"/>
              </a:ext>
            </a:extLst>
          </p:cNvPr>
          <p:cNvSpPr txBox="1"/>
          <p:nvPr/>
        </p:nvSpPr>
        <p:spPr>
          <a:xfrm>
            <a:off x="2827334" y="4998626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A99FBAE-241D-48F5-9FA9-5B2247DD032D}"/>
              </a:ext>
            </a:extLst>
          </p:cNvPr>
          <p:cNvSpPr txBox="1"/>
          <p:nvPr/>
        </p:nvSpPr>
        <p:spPr>
          <a:xfrm>
            <a:off x="304445" y="2565420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’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896DE2F-BBB8-403B-B292-E42B98A74F15}"/>
              </a:ext>
            </a:extLst>
          </p:cNvPr>
          <p:cNvSpPr txBox="1"/>
          <p:nvPr/>
        </p:nvSpPr>
        <p:spPr>
          <a:xfrm>
            <a:off x="262472" y="303693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*</a:t>
            </a: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9421AA5-4BEE-4E2F-AF5F-F537AB40476F}"/>
              </a:ext>
            </a:extLst>
          </p:cNvPr>
          <p:cNvGrpSpPr/>
          <p:nvPr/>
        </p:nvGrpSpPr>
        <p:grpSpPr>
          <a:xfrm>
            <a:off x="6472939" y="1593041"/>
            <a:ext cx="5526805" cy="3929570"/>
            <a:chOff x="247071" y="1662663"/>
            <a:chExt cx="5526805" cy="3929570"/>
          </a:xfrm>
        </p:grpSpPr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294CCC35-4A2C-4772-90B4-0A00462FFB0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87194" y="2488734"/>
              <a:ext cx="3773301" cy="1930038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6AC864D5-EFA5-4B43-B752-EC23D5EFC3A5}"/>
                </a:ext>
              </a:extLst>
            </p:cNvPr>
            <p:cNvGrpSpPr/>
            <p:nvPr/>
          </p:nvGrpSpPr>
          <p:grpSpPr>
            <a:xfrm>
              <a:off x="247071" y="1662663"/>
              <a:ext cx="5526805" cy="3929570"/>
              <a:chOff x="3674395" y="691673"/>
              <a:chExt cx="6785184" cy="3929570"/>
            </a:xfrm>
          </p:grpSpPr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0A376138-B227-4EA9-8156-49F7B02BF425}"/>
                  </a:ext>
                </a:extLst>
              </p:cNvPr>
              <p:cNvSpPr txBox="1"/>
              <p:nvPr/>
            </p:nvSpPr>
            <p:spPr>
              <a:xfrm>
                <a:off x="9337928" y="1558328"/>
                <a:ext cx="11216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S</a:t>
                </a:r>
              </a:p>
            </p:txBody>
          </p: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4704E960-0381-484D-9253-F7BFBA2C00D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46223" y="993913"/>
                <a:ext cx="0" cy="302613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F5F8543F-22FD-47E6-B3EA-130AA55263D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146223" y="4020045"/>
                <a:ext cx="503923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7716EC49-9B9F-452A-9B8B-1F562E6021F5}"/>
                  </a:ext>
                </a:extLst>
              </p:cNvPr>
              <p:cNvSpPr txBox="1"/>
              <p:nvPr/>
            </p:nvSpPr>
            <p:spPr>
              <a:xfrm>
                <a:off x="8609221" y="4036468"/>
                <a:ext cx="168681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Quantity of electricity</a:t>
                </a: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029352D0-2451-4D4E-BAAE-FE2B9A25D41D}"/>
                  </a:ext>
                </a:extLst>
              </p:cNvPr>
              <p:cNvSpPr txBox="1"/>
              <p:nvPr/>
            </p:nvSpPr>
            <p:spPr>
              <a:xfrm>
                <a:off x="3674395" y="691673"/>
                <a:ext cx="97692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Price</a:t>
                </a:r>
              </a:p>
            </p:txBody>
          </p:sp>
        </p:grp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8DDD3409-256A-4065-8338-A0799780349F}"/>
                </a:ext>
              </a:extLst>
            </p:cNvPr>
            <p:cNvCxnSpPr>
              <a:cxnSpLocks/>
            </p:cNvCxnSpPr>
            <p:nvPr/>
          </p:nvCxnSpPr>
          <p:spPr>
            <a:xfrm>
              <a:off x="3012622" y="1964903"/>
              <a:ext cx="0" cy="3010954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368007B9-2816-42A4-86EC-8B840C2D8646}"/>
              </a:ext>
            </a:extLst>
          </p:cNvPr>
          <p:cNvCxnSpPr>
            <a:cxnSpLocks/>
          </p:cNvCxnSpPr>
          <p:nvPr/>
        </p:nvCxnSpPr>
        <p:spPr>
          <a:xfrm>
            <a:off x="7586776" y="1865326"/>
            <a:ext cx="3504297" cy="1943319"/>
          </a:xfrm>
          <a:prstGeom prst="line">
            <a:avLst/>
          </a:prstGeom>
          <a:ln w="444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A42BA6AE-4D14-49D8-A469-8736FA5F2C42}"/>
              </a:ext>
            </a:extLst>
          </p:cNvPr>
          <p:cNvCxnSpPr>
            <a:cxnSpLocks/>
          </p:cNvCxnSpPr>
          <p:nvPr/>
        </p:nvCxnSpPr>
        <p:spPr>
          <a:xfrm>
            <a:off x="9932375" y="3259464"/>
            <a:ext cx="0" cy="177075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9B696ECB-0216-4202-BC4F-33450534E01D}"/>
              </a:ext>
            </a:extLst>
          </p:cNvPr>
          <p:cNvSpPr txBox="1"/>
          <p:nvPr/>
        </p:nvSpPr>
        <p:spPr>
          <a:xfrm>
            <a:off x="9835341" y="494260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8790D4DB-D532-4F83-8015-4FC0F247C931}"/>
              </a:ext>
            </a:extLst>
          </p:cNvPr>
          <p:cNvSpPr txBox="1"/>
          <p:nvPr/>
        </p:nvSpPr>
        <p:spPr>
          <a:xfrm>
            <a:off x="9053201" y="492382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</a:t>
            </a:r>
          </a:p>
        </p:txBody>
      </p: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C4158151-BBC0-49CF-B6A2-525487A510DC}"/>
              </a:ext>
            </a:extLst>
          </p:cNvPr>
          <p:cNvCxnSpPr>
            <a:cxnSpLocks/>
          </p:cNvCxnSpPr>
          <p:nvPr/>
        </p:nvCxnSpPr>
        <p:spPr>
          <a:xfrm flipH="1">
            <a:off x="6865750" y="3198328"/>
            <a:ext cx="3100873" cy="3918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7F5CC865-426E-4121-BAE0-E6AFFC862608}"/>
              </a:ext>
            </a:extLst>
          </p:cNvPr>
          <p:cNvCxnSpPr>
            <a:cxnSpLocks/>
          </p:cNvCxnSpPr>
          <p:nvPr/>
        </p:nvCxnSpPr>
        <p:spPr>
          <a:xfrm flipH="1">
            <a:off x="6824886" y="2793370"/>
            <a:ext cx="2399756" cy="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DEA34FD9-DC8B-4DEB-9917-493D775B66B6}"/>
              </a:ext>
            </a:extLst>
          </p:cNvPr>
          <p:cNvSpPr txBox="1"/>
          <p:nvPr/>
        </p:nvSpPr>
        <p:spPr>
          <a:xfrm>
            <a:off x="6484389" y="2543470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’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9489B089-6282-464E-9B8B-63E941146351}"/>
              </a:ext>
            </a:extLst>
          </p:cNvPr>
          <p:cNvSpPr txBox="1"/>
          <p:nvPr/>
        </p:nvSpPr>
        <p:spPr>
          <a:xfrm>
            <a:off x="6442416" y="301498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*</a:t>
            </a:r>
          </a:p>
        </p:txBody>
      </p:sp>
      <p:sp>
        <p:nvSpPr>
          <p:cNvPr id="81" name="Left Brace 80">
            <a:extLst>
              <a:ext uri="{FF2B5EF4-FFF2-40B4-BE49-F238E27FC236}">
                <a16:creationId xmlns:a16="http://schemas.microsoft.com/office/drawing/2014/main" id="{60EFDB2F-51B2-48C8-BAD9-7D4439362E2C}"/>
              </a:ext>
            </a:extLst>
          </p:cNvPr>
          <p:cNvSpPr/>
          <p:nvPr/>
        </p:nvSpPr>
        <p:spPr>
          <a:xfrm>
            <a:off x="8085949" y="3344386"/>
            <a:ext cx="165313" cy="656135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F6CF1FB7-3E6A-4D00-900D-02EBB0168D49}"/>
              </a:ext>
            </a:extLst>
          </p:cNvPr>
          <p:cNvSpPr txBox="1"/>
          <p:nvPr/>
        </p:nvSpPr>
        <p:spPr>
          <a:xfrm>
            <a:off x="7120604" y="3468048"/>
            <a:ext cx="1122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rice of tradeable permit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B6576E74-22AD-410B-8248-14A7AD2C6E21}"/>
              </a:ext>
            </a:extLst>
          </p:cNvPr>
          <p:cNvSpPr txBox="1"/>
          <p:nvPr/>
        </p:nvSpPr>
        <p:spPr>
          <a:xfrm flipH="1">
            <a:off x="451385" y="5410598"/>
            <a:ext cx="562795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>
                <a:solidFill>
                  <a:srgbClr val="B00000"/>
                </a:solidFill>
              </a:rPr>
              <a:t>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ownstream: Tax on fossil fuel consumption (emitter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Upstream: Mine mouth/gas collection hub/refinery with rebate for export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Usual suggestion is upstream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0C5058CD-2414-4697-84BD-6E75907B9067}"/>
              </a:ext>
            </a:extLst>
          </p:cNvPr>
          <p:cNvSpPr txBox="1"/>
          <p:nvPr/>
        </p:nvSpPr>
        <p:spPr>
          <a:xfrm flipH="1">
            <a:off x="6347012" y="5407817"/>
            <a:ext cx="57653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>
                <a:solidFill>
                  <a:srgbClr val="B00000"/>
                </a:solidFill>
              </a:rPr>
              <a:t>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uction off tradeable perm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r, hand out permits to all obligated parties, then allow tra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and in 1 allowance for each ton emitted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2CA3FE58-CCFF-4221-884C-08C7FD5466C4}"/>
              </a:ext>
            </a:extLst>
          </p:cNvPr>
          <p:cNvCxnSpPr>
            <a:cxnSpLocks/>
          </p:cNvCxnSpPr>
          <p:nvPr/>
        </p:nvCxnSpPr>
        <p:spPr>
          <a:xfrm flipH="1">
            <a:off x="7531573" y="1834387"/>
            <a:ext cx="3574054" cy="1838066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80F8D1C-D263-42F1-93AB-339C47CF20E4}"/>
              </a:ext>
            </a:extLst>
          </p:cNvPr>
          <p:cNvCxnSpPr>
            <a:cxnSpLocks/>
          </p:cNvCxnSpPr>
          <p:nvPr/>
        </p:nvCxnSpPr>
        <p:spPr>
          <a:xfrm flipH="1">
            <a:off x="9241524" y="1854421"/>
            <a:ext cx="14768" cy="1654091"/>
          </a:xfrm>
          <a:prstGeom prst="line">
            <a:avLst/>
          </a:prstGeom>
          <a:ln w="5080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D9A2D54-283C-4801-BEFE-724C01707A21}"/>
              </a:ext>
            </a:extLst>
          </p:cNvPr>
          <p:cNvCxnSpPr/>
          <p:nvPr/>
        </p:nvCxnSpPr>
        <p:spPr>
          <a:xfrm flipH="1" flipV="1">
            <a:off x="9338924" y="2152650"/>
            <a:ext cx="593451" cy="169700"/>
          </a:xfrm>
          <a:prstGeom prst="straightConnector1">
            <a:avLst/>
          </a:prstGeom>
          <a:ln w="31750" cmpd="dbl">
            <a:solidFill>
              <a:schemeClr val="accent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928733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70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Nonlinearities? EU+ sample, LP, unrestrict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994974-0567-4922-BE1F-DDC0088D8487}"/>
              </a:ext>
            </a:extLst>
          </p:cNvPr>
          <p:cNvSpPr txBox="1"/>
          <p:nvPr/>
        </p:nvSpPr>
        <p:spPr>
          <a:xfrm>
            <a:off x="470387" y="1022939"/>
            <a:ext cx="111445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		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dirty="0"/>
              <a:t>Variable: 		</a:t>
            </a:r>
            <a:r>
              <a:rPr lang="en-US" sz="2000" b="1" dirty="0">
                <a:solidFill>
                  <a:srgbClr val="B00000"/>
                </a:solidFill>
              </a:rPr>
              <a:t>GDP Growth </a:t>
            </a:r>
          </a:p>
          <a:p>
            <a:r>
              <a:rPr lang="en-US" sz="2000" dirty="0"/>
              <a:t>Specification: 	</a:t>
            </a:r>
            <a:r>
              <a:rPr lang="en-US" sz="2000" b="1" dirty="0">
                <a:solidFill>
                  <a:srgbClr val="B00000"/>
                </a:solidFill>
              </a:rPr>
              <a:t>+ (share-</a:t>
            </a:r>
            <a:r>
              <a:rPr lang="en-US" sz="2000" b="1" dirty="0" err="1">
                <a:solidFill>
                  <a:srgbClr val="B00000"/>
                </a:solidFill>
              </a:rPr>
              <a:t>wtd</a:t>
            </a:r>
            <a:r>
              <a:rPr lang="en-US" sz="2000" b="1" dirty="0">
                <a:solidFill>
                  <a:srgbClr val="B00000"/>
                </a:solidFill>
              </a:rPr>
              <a:t> tax rate </a:t>
            </a:r>
            <a:r>
              <a:rPr lang="en-US" sz="2000" b="1" dirty="0">
                <a:solidFill>
                  <a:srgbClr val="B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share)</a:t>
            </a:r>
            <a:endParaRPr lang="en-US" sz="2000" b="1" baseline="30000" dirty="0">
              <a:solidFill>
                <a:srgbClr val="B00000"/>
              </a:solidFill>
            </a:endParaRPr>
          </a:p>
          <a:p>
            <a:endParaRPr lang="en-US" sz="2000" b="1" dirty="0">
              <a:solidFill>
                <a:srgbClr val="B00000"/>
              </a:solidFill>
            </a:endParaRPr>
          </a:p>
          <a:p>
            <a:r>
              <a:rPr lang="en-US" sz="2000" b="1" dirty="0">
                <a:solidFill>
                  <a:srgbClr val="B00000"/>
                </a:solidFill>
              </a:rPr>
              <a:t>		</a:t>
            </a:r>
          </a:p>
          <a:p>
            <a:pPr lvl="4"/>
            <a:r>
              <a:rPr lang="en-US" sz="2000" dirty="0"/>
              <a:t>(a)  $20 tax increase								(b)  $100 tax increas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F56DEAB-6EF9-4B1D-A93E-BDF0FF35E74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83"/>
          <a:stretch/>
        </p:blipFill>
        <p:spPr bwMode="auto">
          <a:xfrm>
            <a:off x="0" y="3200400"/>
            <a:ext cx="6070716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266BE02-E10A-4DA2-8AAA-2A9C422F068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627"/>
          <a:stretch/>
        </p:blipFill>
        <p:spPr bwMode="auto">
          <a:xfrm>
            <a:off x="6095706" y="3147668"/>
            <a:ext cx="6096294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068CFCE-1149-42CA-8DCF-3F6B636A0EE5}"/>
              </a:ext>
            </a:extLst>
          </p:cNvPr>
          <p:cNvSpPr txBox="1"/>
          <p:nvPr/>
        </p:nvSpPr>
        <p:spPr>
          <a:xfrm>
            <a:off x="470387" y="546559"/>
            <a:ext cx="6890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(B) Does the effect depend on the scope (share of emissions covered)?</a:t>
            </a:r>
          </a:p>
        </p:txBody>
      </p:sp>
    </p:spTree>
    <p:extLst>
      <p:ext uri="{BB962C8B-B14F-4D97-AF65-F5344CB8AC3E}">
        <p14:creationId xmlns:p14="http://schemas.microsoft.com/office/powerpoint/2010/main" val="55357589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71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Nonlinearities? EU+ sample, LP, unrestrict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994974-0567-4922-BE1F-DDC0088D8487}"/>
              </a:ext>
            </a:extLst>
          </p:cNvPr>
          <p:cNvSpPr txBox="1"/>
          <p:nvPr/>
        </p:nvSpPr>
        <p:spPr>
          <a:xfrm>
            <a:off x="470387" y="1022939"/>
            <a:ext cx="111445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		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dirty="0"/>
              <a:t>Variable: 		</a:t>
            </a:r>
            <a:r>
              <a:rPr lang="en-US" sz="2000" b="1" dirty="0">
                <a:solidFill>
                  <a:srgbClr val="B00000"/>
                </a:solidFill>
              </a:rPr>
              <a:t>Emissions Growth</a:t>
            </a:r>
          </a:p>
          <a:p>
            <a:r>
              <a:rPr lang="en-US" sz="2000" dirty="0"/>
              <a:t>Specification: 	</a:t>
            </a:r>
            <a:r>
              <a:rPr lang="en-US" sz="2000" b="1" dirty="0">
                <a:solidFill>
                  <a:srgbClr val="B00000"/>
                </a:solidFill>
              </a:rPr>
              <a:t>+ (share-</a:t>
            </a:r>
            <a:r>
              <a:rPr lang="en-US" sz="2000" b="1" dirty="0" err="1">
                <a:solidFill>
                  <a:srgbClr val="B00000"/>
                </a:solidFill>
              </a:rPr>
              <a:t>wtd</a:t>
            </a:r>
            <a:r>
              <a:rPr lang="en-US" sz="2000" b="1" dirty="0">
                <a:solidFill>
                  <a:srgbClr val="B00000"/>
                </a:solidFill>
              </a:rPr>
              <a:t> tax rate </a:t>
            </a:r>
            <a:r>
              <a:rPr lang="en-US" sz="2000" b="1" dirty="0">
                <a:solidFill>
                  <a:srgbClr val="B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share)</a:t>
            </a:r>
            <a:endParaRPr lang="en-US" sz="2000" b="1" baseline="30000" dirty="0">
              <a:solidFill>
                <a:srgbClr val="B00000"/>
              </a:solidFill>
            </a:endParaRPr>
          </a:p>
          <a:p>
            <a:endParaRPr lang="en-US" sz="2000" b="1" dirty="0">
              <a:solidFill>
                <a:srgbClr val="B00000"/>
              </a:solidFill>
            </a:endParaRPr>
          </a:p>
          <a:p>
            <a:r>
              <a:rPr lang="en-US" sz="2000" b="1" dirty="0">
                <a:solidFill>
                  <a:srgbClr val="B00000"/>
                </a:solidFill>
              </a:rPr>
              <a:t>		</a:t>
            </a:r>
          </a:p>
          <a:p>
            <a:pPr lvl="4"/>
            <a:r>
              <a:rPr lang="en-US" sz="2000" dirty="0"/>
              <a:t>(a)  $20 tax increase								(b)  $100 tax increas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75360E2-C22A-4006-8352-6D675308967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35"/>
          <a:stretch/>
        </p:blipFill>
        <p:spPr bwMode="auto">
          <a:xfrm>
            <a:off x="0" y="3200400"/>
            <a:ext cx="6111589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BFDEBD2-61EF-4DDD-A908-46F5DC6B582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07"/>
          <a:stretch/>
        </p:blipFill>
        <p:spPr bwMode="auto">
          <a:xfrm>
            <a:off x="6111589" y="3200400"/>
            <a:ext cx="6086626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09BC6D0-0066-45D0-AF27-5E91C01CEB3C}"/>
              </a:ext>
            </a:extLst>
          </p:cNvPr>
          <p:cNvSpPr txBox="1"/>
          <p:nvPr/>
        </p:nvSpPr>
        <p:spPr>
          <a:xfrm>
            <a:off x="470387" y="546559"/>
            <a:ext cx="6890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(B) Does the effect depend on the scope (share of emissions covered)?</a:t>
            </a:r>
          </a:p>
        </p:txBody>
      </p:sp>
    </p:spTree>
    <p:extLst>
      <p:ext uri="{BB962C8B-B14F-4D97-AF65-F5344CB8AC3E}">
        <p14:creationId xmlns:p14="http://schemas.microsoft.com/office/powerpoint/2010/main" val="427313619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41B2680-2565-47AF-85D5-C949FBECCE21}"/>
              </a:ext>
            </a:extLst>
          </p:cNvPr>
          <p:cNvSpPr txBox="1"/>
          <p:nvPr/>
        </p:nvSpPr>
        <p:spPr>
          <a:xfrm>
            <a:off x="6749144" y="3922662"/>
            <a:ext cx="529045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B00000"/>
                </a:solidFill>
              </a:rPr>
              <a:t>Dynamic responses of GDP growth, aggregate employment growth, and the level of emissions for a $40/ton carbon tax covering 30% of emissions, based on the EU dat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axes mainly cover the transportation s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stimation uses time series identification – carbon tax rates predetermined within the calendar year</a:t>
            </a:r>
          </a:p>
          <a:p>
            <a:endParaRPr lang="en-US" sz="1600" dirty="0"/>
          </a:p>
          <a:p>
            <a:r>
              <a:rPr lang="en-US" sz="1400" dirty="0"/>
              <a:t>Source: Metcalf &amp; Stock (AEJ-macro, forthcoming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76F770-1927-4C65-ADA6-F60AC2873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72</a:t>
            </a:fld>
            <a:endParaRPr lang="en-US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D0D03FF2-FC08-4740-93C1-C4DFAD76E8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363" y="3616265"/>
            <a:ext cx="4461797" cy="3241735"/>
          </a:xfrm>
          <a:prstGeom prst="rect">
            <a:avLst/>
          </a:prstGeom>
        </p:spPr>
      </p:pic>
      <p:pic>
        <p:nvPicPr>
          <p:cNvPr id="10" name="Picture 9" descr="A picture containing screenshot&#10;&#10;Description automatically generated">
            <a:extLst>
              <a:ext uri="{FF2B5EF4-FFF2-40B4-BE49-F238E27FC236}">
                <a16:creationId xmlns:a16="http://schemas.microsoft.com/office/drawing/2014/main" id="{D8875039-79EA-4E89-9CDE-D4B04E46D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8523" y="395717"/>
            <a:ext cx="4432637" cy="3220548"/>
          </a:xfrm>
          <a:prstGeom prst="rect">
            <a:avLst/>
          </a:prstGeom>
        </p:spPr>
      </p:pic>
      <p:pic>
        <p:nvPicPr>
          <p:cNvPr id="12" name="Picture 11" descr="A picture containing screenshot&#10;&#10;Description automatically generated">
            <a:extLst>
              <a:ext uri="{FF2B5EF4-FFF2-40B4-BE49-F238E27FC236}">
                <a16:creationId xmlns:a16="http://schemas.microsoft.com/office/drawing/2014/main" id="{6F4B97D0-C9BB-428F-8BB0-91DC2DAF65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9362" y="395717"/>
            <a:ext cx="4432638" cy="322054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2F7A31E-AAF8-46A5-B143-5F768BDED205}"/>
              </a:ext>
            </a:extLst>
          </p:cNvPr>
          <p:cNvSpPr txBox="1"/>
          <p:nvPr/>
        </p:nvSpPr>
        <p:spPr>
          <a:xfrm>
            <a:off x="257908" y="1090246"/>
            <a:ext cx="1631454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B00000"/>
                </a:solidFill>
              </a:rPr>
              <a:t>GDP growth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No effect</a:t>
            </a:r>
          </a:p>
          <a:p>
            <a:endParaRPr lang="en-US" sz="1600" b="1" dirty="0">
              <a:solidFill>
                <a:srgbClr val="33889F"/>
              </a:solidFill>
            </a:endParaRPr>
          </a:p>
          <a:p>
            <a:endParaRPr lang="en-US" sz="1600" b="1" dirty="0">
              <a:solidFill>
                <a:srgbClr val="33889F"/>
              </a:solidFill>
            </a:endParaRPr>
          </a:p>
          <a:p>
            <a:endParaRPr lang="en-US" sz="1600" b="1" dirty="0">
              <a:solidFill>
                <a:srgbClr val="33889F"/>
              </a:solidFill>
            </a:endParaRPr>
          </a:p>
          <a:p>
            <a:endParaRPr lang="en-US" sz="1600" b="1" dirty="0">
              <a:solidFill>
                <a:srgbClr val="33889F"/>
              </a:solidFill>
            </a:endParaRPr>
          </a:p>
          <a:p>
            <a:endParaRPr lang="en-US" sz="1600" b="1" dirty="0">
              <a:solidFill>
                <a:srgbClr val="33889F"/>
              </a:solidFill>
            </a:endParaRPr>
          </a:p>
          <a:p>
            <a:endParaRPr lang="en-US" sz="1600" b="1" dirty="0">
              <a:solidFill>
                <a:srgbClr val="33889F"/>
              </a:solidFill>
            </a:endParaRPr>
          </a:p>
          <a:p>
            <a:endParaRPr lang="en-US" sz="1600" b="1" dirty="0">
              <a:solidFill>
                <a:srgbClr val="33889F"/>
              </a:solidFill>
            </a:endParaRPr>
          </a:p>
          <a:p>
            <a:r>
              <a:rPr lang="en-US" sz="1600" b="1" dirty="0">
                <a:solidFill>
                  <a:srgbClr val="B00000"/>
                </a:solidFill>
              </a:rPr>
              <a:t>Emissions (level) in covered sectors</a:t>
            </a:r>
          </a:p>
          <a:p>
            <a:endParaRPr lang="en-US" sz="1600" b="1" dirty="0">
              <a:solidFill>
                <a:srgbClr val="B00000"/>
              </a:solidFill>
            </a:endParaRPr>
          </a:p>
          <a:p>
            <a:r>
              <a:rPr lang="en-US" sz="1600" dirty="0"/>
              <a:t>2-6% reduction</a:t>
            </a:r>
          </a:p>
          <a:p>
            <a:r>
              <a:rPr lang="en-US" sz="1600" b="1" dirty="0">
                <a:solidFill>
                  <a:srgbClr val="B00000"/>
                </a:solidFill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386A957-B3C9-4182-B3DB-544117A9858F}"/>
              </a:ext>
            </a:extLst>
          </p:cNvPr>
          <p:cNvSpPr txBox="1"/>
          <p:nvPr/>
        </p:nvSpPr>
        <p:spPr>
          <a:xfrm>
            <a:off x="6380320" y="1090245"/>
            <a:ext cx="1485486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B00000"/>
                </a:solidFill>
              </a:rPr>
              <a:t>Employment</a:t>
            </a:r>
          </a:p>
          <a:p>
            <a:r>
              <a:rPr lang="en-US" sz="1600" b="1" dirty="0">
                <a:solidFill>
                  <a:srgbClr val="B00000"/>
                </a:solidFill>
              </a:rPr>
              <a:t>growth</a:t>
            </a:r>
          </a:p>
          <a:p>
            <a:endParaRPr lang="en-US" sz="1600" b="1" dirty="0">
              <a:solidFill>
                <a:srgbClr val="B00000"/>
              </a:solidFill>
            </a:endParaRPr>
          </a:p>
          <a:p>
            <a:r>
              <a:rPr lang="en-US" sz="1600" dirty="0"/>
              <a:t>No eff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i="1" dirty="0"/>
              <a:t>initial positive bump?</a:t>
            </a:r>
          </a:p>
        </p:txBody>
      </p:sp>
      <p:sp>
        <p:nvSpPr>
          <p:cNvPr id="11" name="Title 3">
            <a:extLst>
              <a:ext uri="{FF2B5EF4-FFF2-40B4-BE49-F238E27FC236}">
                <a16:creationId xmlns:a16="http://schemas.microsoft.com/office/drawing/2014/main" id="{0B3C05A6-9E81-4591-A889-736582F8FA6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68181949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IIIC. EU ETS: Macro impacts: </a:t>
            </a:r>
            <a:r>
              <a:rPr lang="en-US" sz="2000" dirty="0" err="1">
                <a:solidFill>
                  <a:schemeClr val="bg1"/>
                </a:solidFill>
              </a:rPr>
              <a:t>Känzig</a:t>
            </a:r>
            <a:r>
              <a:rPr lang="en-US" sz="2000" dirty="0">
                <a:solidFill>
                  <a:schemeClr val="bg1"/>
                </a:solidFill>
              </a:rPr>
              <a:t> (2021)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F0CB40-A6B4-4793-AB7A-7DF2F6E8D375}"/>
              </a:ext>
            </a:extLst>
          </p:cNvPr>
          <p:cNvSpPr txBox="1"/>
          <p:nvPr/>
        </p:nvSpPr>
        <p:spPr>
          <a:xfrm>
            <a:off x="376193" y="684989"/>
            <a:ext cx="4585891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What have been emissions &amp; GDP effects of EU ET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portant question: how much of decline in emissions intensity of IP is due to EU-ETS increasing energy pric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dentification problem: fluctuations in aggregate demand and supply drive demand for electricity and manufactured goods and thus drive the EU-ETS price – so endogeneity probl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dentification strategy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Use exogenous surprises in the EU-ETS price as an instrument – changes in the ETS price around program change announcement window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75B15A-A75C-4058-974B-452C299CD5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3400" y="430883"/>
            <a:ext cx="5228739" cy="2885027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1E953D4D-9982-47DA-8B46-91B6CB1A300D}"/>
              </a:ext>
            </a:extLst>
          </p:cNvPr>
          <p:cNvSpPr txBox="1"/>
          <p:nvPr/>
        </p:nvSpPr>
        <p:spPr>
          <a:xfrm>
            <a:off x="9012476" y="850470"/>
            <a:ext cx="29881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EU GHG emissions intensity of IP</a:t>
            </a:r>
          </a:p>
          <a:p>
            <a:r>
              <a:rPr lang="en-US" sz="1600" dirty="0"/>
              <a:t>= GHG emissions/I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F426E0-2771-4A38-9DE5-B41CE1729742}"/>
              </a:ext>
            </a:extLst>
          </p:cNvPr>
          <p:cNvSpPr txBox="1"/>
          <p:nvPr/>
        </p:nvSpPr>
        <p:spPr>
          <a:xfrm>
            <a:off x="6854191" y="704276"/>
            <a:ext cx="2285699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C00000"/>
                </a:solidFill>
              </a:rPr>
              <a:t>EU-ETS started in 2005</a:t>
            </a:r>
          </a:p>
        </p:txBody>
      </p:sp>
      <p:pic>
        <p:nvPicPr>
          <p:cNvPr id="8" name="Picture 7" descr="A screenshot of a graph&#10;&#10;Description automatically generated">
            <a:extLst>
              <a:ext uri="{FF2B5EF4-FFF2-40B4-BE49-F238E27FC236}">
                <a16:creationId xmlns:a16="http://schemas.microsoft.com/office/drawing/2014/main" id="{22262CB8-91E0-70BC-A356-70ADC43C6F0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0" t="12926" r="12551" b="16543"/>
          <a:stretch/>
        </p:blipFill>
        <p:spPr>
          <a:xfrm>
            <a:off x="5290210" y="3429000"/>
            <a:ext cx="6300856" cy="328520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21E00A4-6570-2D42-0D40-1847CD8E7B68}"/>
              </a:ext>
            </a:extLst>
          </p:cNvPr>
          <p:cNvSpPr txBox="1"/>
          <p:nvPr/>
        </p:nvSpPr>
        <p:spPr>
          <a:xfrm>
            <a:off x="4962084" y="3231462"/>
            <a:ext cx="13450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EU ETS pric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8831264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EU ETS: Macro impacts: </a:t>
            </a:r>
            <a:r>
              <a:rPr lang="en-US" sz="2000" dirty="0" err="1">
                <a:solidFill>
                  <a:schemeClr val="bg1"/>
                </a:solidFill>
              </a:rPr>
              <a:t>Känzig</a:t>
            </a:r>
            <a:r>
              <a:rPr lang="en-US" sz="2000" dirty="0">
                <a:solidFill>
                  <a:schemeClr val="bg1"/>
                </a:solidFill>
              </a:rPr>
              <a:t> (2021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F0CB40-A6B4-4793-AB7A-7DF2F6E8D375}"/>
              </a:ext>
            </a:extLst>
          </p:cNvPr>
          <p:cNvSpPr txBox="1"/>
          <p:nvPr/>
        </p:nvSpPr>
        <p:spPr>
          <a:xfrm>
            <a:off x="376193" y="684989"/>
            <a:ext cx="4349435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Identification strateg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VAR-IV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trol variables: 7 macro variables (contemporaneou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V: Carbon policy price surprise = futures price (for date t) on day of regulatory event – futures price (for same date) on trading day before</a:t>
            </a:r>
          </a:p>
          <a:p>
            <a:endParaRPr lang="en-US" b="1" dirty="0">
              <a:solidFill>
                <a:srgbClr val="B00000"/>
              </a:solidFill>
            </a:endParaRPr>
          </a:p>
          <a:p>
            <a:r>
              <a:rPr lang="en-US" b="1" dirty="0">
                <a:solidFill>
                  <a:srgbClr val="B00000"/>
                </a:solidFill>
              </a:rPr>
              <a:t>Method: SVAR-I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ock (2008)</a:t>
            </a:r>
          </a:p>
          <a:p>
            <a:endParaRPr lang="en-US" dirty="0"/>
          </a:p>
          <a:p>
            <a:r>
              <a:rPr lang="en-US" b="1" dirty="0">
                <a:solidFill>
                  <a:srgbClr val="B00000"/>
                </a:solidFill>
              </a:rPr>
              <a:t>Sensitivity check: LP-IV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ock &amp; Watson (</a:t>
            </a:r>
            <a:r>
              <a:rPr lang="en-US" i="1" dirty="0"/>
              <a:t>EJ</a:t>
            </a:r>
            <a:r>
              <a:rPr lang="en-US" dirty="0"/>
              <a:t>, 2018), Plagborg-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ø</a:t>
            </a:r>
            <a:r>
              <a:rPr lang="en-US" dirty="0"/>
              <a:t>ller &amp; Wolf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shock instrument (like this one) satisfies condition LP-IV so allows identification of IRF without requiring invertibility (no need for control variables to span structural shocks)</a:t>
            </a:r>
          </a:p>
          <a:p>
            <a:endParaRPr lang="en-US" dirty="0"/>
          </a:p>
        </p:txBody>
      </p:sp>
      <p:pic>
        <p:nvPicPr>
          <p:cNvPr id="5" name="Picture 4" descr="A screenshot of a computer&#10;&#10;Description automatically generated">
            <a:extLst>
              <a:ext uri="{FF2B5EF4-FFF2-40B4-BE49-F238E27FC236}">
                <a16:creationId xmlns:a16="http://schemas.microsoft.com/office/drawing/2014/main" id="{B77438E4-9CF0-3A1E-FD36-A1435A6077B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46" t="15821" r="18043" b="20521"/>
          <a:stretch/>
        </p:blipFill>
        <p:spPr>
          <a:xfrm>
            <a:off x="5439507" y="684989"/>
            <a:ext cx="6340515" cy="3007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53513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EU ETS: Macro impacts: </a:t>
            </a:r>
            <a:r>
              <a:rPr lang="en-US" sz="2000" dirty="0" err="1">
                <a:solidFill>
                  <a:schemeClr val="bg1"/>
                </a:solidFill>
              </a:rPr>
              <a:t>Känzig</a:t>
            </a:r>
            <a:r>
              <a:rPr lang="en-US" sz="2000" dirty="0">
                <a:solidFill>
                  <a:schemeClr val="bg1"/>
                </a:solidFill>
              </a:rPr>
              <a:t> (2021)* </a:t>
            </a:r>
          </a:p>
        </p:txBody>
      </p:sp>
      <p:pic>
        <p:nvPicPr>
          <p:cNvPr id="13" name="Picture 12" descr="A screenshot of a computer&#10;&#10;Description automatically generated">
            <a:extLst>
              <a:ext uri="{FF2B5EF4-FFF2-40B4-BE49-F238E27FC236}">
                <a16:creationId xmlns:a16="http://schemas.microsoft.com/office/drawing/2014/main" id="{3C2796F0-307E-0D72-0003-E6D501B7BC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995" y="644768"/>
            <a:ext cx="10646010" cy="599049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6E3C80B-11D1-1968-2240-CCD8EDC4D026}"/>
              </a:ext>
            </a:extLst>
          </p:cNvPr>
          <p:cNvSpPr txBox="1"/>
          <p:nvPr/>
        </p:nvSpPr>
        <p:spPr>
          <a:xfrm>
            <a:off x="1101969" y="6318738"/>
            <a:ext cx="9511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</a:t>
            </a:r>
            <a:r>
              <a:rPr lang="en-US" i="1" dirty="0"/>
              <a:t>This slides and several of the following slides in this section are from the deck on </a:t>
            </a:r>
            <a:r>
              <a:rPr lang="en-US" i="1" dirty="0" err="1"/>
              <a:t>K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en-US" i="1" dirty="0" err="1"/>
              <a:t>nzig’s</a:t>
            </a:r>
            <a:r>
              <a:rPr lang="en-US" i="1" dirty="0"/>
              <a:t> </a:t>
            </a:r>
            <a:r>
              <a:rPr lang="en-US" i="1"/>
              <a:t>Web site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6228039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EU ETS: Macro impacts: </a:t>
            </a:r>
            <a:r>
              <a:rPr lang="en-US" sz="2000" dirty="0" err="1">
                <a:solidFill>
                  <a:schemeClr val="bg1"/>
                </a:solidFill>
              </a:rPr>
              <a:t>Känzig</a:t>
            </a:r>
            <a:r>
              <a:rPr lang="en-US" sz="2000" dirty="0">
                <a:solidFill>
                  <a:schemeClr val="bg1"/>
                </a:solidFill>
              </a:rPr>
              <a:t> (2021) </a:t>
            </a:r>
          </a:p>
        </p:txBody>
      </p:sp>
      <p:pic>
        <p:nvPicPr>
          <p:cNvPr id="5" name="Picture 4" descr="A screenshot of a graph&#10;&#10;Description automatically generated">
            <a:extLst>
              <a:ext uri="{FF2B5EF4-FFF2-40B4-BE49-F238E27FC236}">
                <a16:creationId xmlns:a16="http://schemas.microsoft.com/office/drawing/2014/main" id="{A714A81F-38E2-9F06-0B86-C04550DF5A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411" y="644770"/>
            <a:ext cx="10875177" cy="611944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0AC9542-D44C-4CDD-A90A-7C2E767A13B3}"/>
              </a:ext>
            </a:extLst>
          </p:cNvPr>
          <p:cNvSpPr txBox="1"/>
          <p:nvPr/>
        </p:nvSpPr>
        <p:spPr>
          <a:xfrm>
            <a:off x="7338646" y="5943601"/>
            <a:ext cx="207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First-stage F = 17.43</a:t>
            </a:r>
          </a:p>
        </p:txBody>
      </p:sp>
    </p:spTree>
    <p:extLst>
      <p:ext uri="{BB962C8B-B14F-4D97-AF65-F5344CB8AC3E}">
        <p14:creationId xmlns:p14="http://schemas.microsoft.com/office/powerpoint/2010/main" val="135260600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EU ETS: Macro impacts: </a:t>
            </a:r>
            <a:r>
              <a:rPr lang="en-US" sz="2000" dirty="0" err="1">
                <a:solidFill>
                  <a:schemeClr val="bg1"/>
                </a:solidFill>
              </a:rPr>
              <a:t>Känzig</a:t>
            </a:r>
            <a:r>
              <a:rPr lang="en-US" sz="2000" dirty="0">
                <a:solidFill>
                  <a:schemeClr val="bg1"/>
                </a:solidFill>
              </a:rPr>
              <a:t> (2021) </a:t>
            </a:r>
          </a:p>
        </p:txBody>
      </p:sp>
      <p:pic>
        <p:nvPicPr>
          <p:cNvPr id="6" name="Picture 5" descr="A screenshot of a graph&#10;&#10;Description automatically generated">
            <a:extLst>
              <a:ext uri="{FF2B5EF4-FFF2-40B4-BE49-F238E27FC236}">
                <a16:creationId xmlns:a16="http://schemas.microsoft.com/office/drawing/2014/main" id="{53156264-6B09-9A5D-28CD-73FE3ABDA22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7" t="17990" r="2986" b="10032"/>
          <a:stretch/>
        </p:blipFill>
        <p:spPr>
          <a:xfrm>
            <a:off x="-1" y="644769"/>
            <a:ext cx="12167851" cy="5275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57758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IIIC. EU ETS: Macro impacts: </a:t>
            </a:r>
            <a:r>
              <a:rPr lang="en-US" sz="2000" dirty="0" err="1">
                <a:solidFill>
                  <a:schemeClr val="bg1"/>
                </a:solidFill>
              </a:rPr>
              <a:t>Känzig</a:t>
            </a:r>
            <a:r>
              <a:rPr lang="en-US" sz="2000" dirty="0">
                <a:solidFill>
                  <a:schemeClr val="bg1"/>
                </a:solidFill>
              </a:rPr>
              <a:t> (2021) </a:t>
            </a:r>
          </a:p>
        </p:txBody>
      </p:sp>
      <p:pic>
        <p:nvPicPr>
          <p:cNvPr id="13" name="Picture 12" descr="A screenshot of a graph&#10;&#10;Description automatically generated">
            <a:extLst>
              <a:ext uri="{FF2B5EF4-FFF2-40B4-BE49-F238E27FC236}">
                <a16:creationId xmlns:a16="http://schemas.microsoft.com/office/drawing/2014/main" id="{DFE7100D-38B0-2785-4F3B-1B082CB7C27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888"/>
          <a:stretch/>
        </p:blipFill>
        <p:spPr>
          <a:xfrm>
            <a:off x="292988" y="715107"/>
            <a:ext cx="11606023" cy="5427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75071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EU ETS: Macro impacts: </a:t>
            </a:r>
            <a:r>
              <a:rPr lang="en-US" sz="2000" dirty="0" err="1">
                <a:solidFill>
                  <a:schemeClr val="bg1"/>
                </a:solidFill>
              </a:rPr>
              <a:t>Känzig</a:t>
            </a:r>
            <a:r>
              <a:rPr lang="en-US" sz="2000" dirty="0">
                <a:solidFill>
                  <a:schemeClr val="bg1"/>
                </a:solidFill>
              </a:rPr>
              <a:t> (2021) </a:t>
            </a:r>
          </a:p>
        </p:txBody>
      </p:sp>
      <p:pic>
        <p:nvPicPr>
          <p:cNvPr id="3" name="Picture 2" descr="A screenshot of a graph&#10;&#10;Description automatically generated">
            <a:extLst>
              <a:ext uri="{FF2B5EF4-FFF2-40B4-BE49-F238E27FC236}">
                <a16:creationId xmlns:a16="http://schemas.microsoft.com/office/drawing/2014/main" id="{6C32340C-F464-BABC-997C-F9835E690E3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21" t="13646" r="27953" b="44444"/>
          <a:stretch/>
        </p:blipFill>
        <p:spPr>
          <a:xfrm>
            <a:off x="996460" y="1365794"/>
            <a:ext cx="9391274" cy="511170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7056F00-B0F3-BE6B-ED2C-AFDD96CE402D}"/>
              </a:ext>
            </a:extLst>
          </p:cNvPr>
          <p:cNvSpPr txBox="1"/>
          <p:nvPr/>
        </p:nvSpPr>
        <p:spPr>
          <a:xfrm>
            <a:off x="3427662" y="902678"/>
            <a:ext cx="4528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ensitivity check: SVAR-IV (blue) v. LP-IV (red)</a:t>
            </a:r>
          </a:p>
        </p:txBody>
      </p:sp>
    </p:spTree>
    <p:extLst>
      <p:ext uri="{BB962C8B-B14F-4D97-AF65-F5344CB8AC3E}">
        <p14:creationId xmlns:p14="http://schemas.microsoft.com/office/powerpoint/2010/main" val="39535242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IIB. Carbon pricing fundamentals: substitution of clean for dirty – power sector exampl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8</a:t>
            </a:fld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19D3423-A35D-4FAC-95E9-5B215826C2AC}"/>
              </a:ext>
            </a:extLst>
          </p:cNvPr>
          <p:cNvSpPr txBox="1"/>
          <p:nvPr/>
        </p:nvSpPr>
        <p:spPr>
          <a:xfrm>
            <a:off x="411050" y="552540"/>
            <a:ext cx="564449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Carbon tax and cap-and-trade: Static case/no uncertainty</a:t>
            </a:r>
          </a:p>
          <a:p>
            <a:endParaRPr lang="en-US" sz="1600" b="1" dirty="0"/>
          </a:p>
          <a:p>
            <a:r>
              <a:rPr lang="en-US" sz="1600" b="1" dirty="0"/>
              <a:t>Suppose there are two sources of power: coal and solar</a:t>
            </a:r>
          </a:p>
          <a:p>
            <a:r>
              <a:rPr lang="en-US" sz="1600" b="1" dirty="0"/>
              <a:t>		</a:t>
            </a:r>
            <a:r>
              <a:rPr lang="en-US" sz="1600" b="1" dirty="0">
                <a:solidFill>
                  <a:srgbClr val="C00000"/>
                </a:solidFill>
              </a:rPr>
              <a:t>(a) No policy</a:t>
            </a:r>
            <a:r>
              <a:rPr lang="en-US" sz="1600" b="1" dirty="0"/>
              <a:t>	</a:t>
            </a:r>
            <a:endParaRPr lang="en-US" sz="1600" dirty="0"/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84CB638-B483-4A36-9EAF-D2C6CFA3DFA9}"/>
              </a:ext>
            </a:extLst>
          </p:cNvPr>
          <p:cNvCxnSpPr>
            <a:cxnSpLocks/>
          </p:cNvCxnSpPr>
          <p:nvPr/>
        </p:nvCxnSpPr>
        <p:spPr>
          <a:xfrm>
            <a:off x="4956896" y="2011132"/>
            <a:ext cx="2172342" cy="2114078"/>
          </a:xfrm>
          <a:prstGeom prst="line">
            <a:avLst/>
          </a:prstGeom>
          <a:ln w="444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37D6D59-9B69-4C8B-9283-AD3AE7D76D02}"/>
              </a:ext>
            </a:extLst>
          </p:cNvPr>
          <p:cNvSpPr txBox="1"/>
          <p:nvPr/>
        </p:nvSpPr>
        <p:spPr>
          <a:xfrm>
            <a:off x="7337201" y="4091502"/>
            <a:ext cx="1161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D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983E20B-E868-420B-A2C2-4E510F8BFB44}"/>
              </a:ext>
            </a:extLst>
          </p:cNvPr>
          <p:cNvCxnSpPr>
            <a:cxnSpLocks/>
            <a:endCxn id="43" idx="0"/>
          </p:cNvCxnSpPr>
          <p:nvPr/>
        </p:nvCxnSpPr>
        <p:spPr>
          <a:xfrm>
            <a:off x="6063974" y="3156847"/>
            <a:ext cx="107509" cy="182080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0D2E5D1-8245-4B57-8C18-D33CF0A80EDE}"/>
              </a:ext>
            </a:extLst>
          </p:cNvPr>
          <p:cNvCxnSpPr>
            <a:cxnSpLocks/>
          </p:cNvCxnSpPr>
          <p:nvPr/>
        </p:nvCxnSpPr>
        <p:spPr>
          <a:xfrm flipH="1">
            <a:off x="660501" y="3114197"/>
            <a:ext cx="5295456" cy="6080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>
            <a:extLst>
              <a:ext uri="{FF2B5EF4-FFF2-40B4-BE49-F238E27FC236}">
                <a16:creationId xmlns:a16="http://schemas.microsoft.com/office/drawing/2014/main" id="{06751E39-15FC-4D3B-B7AA-B76B736AF2D0}"/>
              </a:ext>
            </a:extLst>
          </p:cNvPr>
          <p:cNvGrpSpPr/>
          <p:nvPr/>
        </p:nvGrpSpPr>
        <p:grpSpPr>
          <a:xfrm>
            <a:off x="247071" y="1662663"/>
            <a:ext cx="10152902" cy="3849702"/>
            <a:chOff x="247071" y="1662663"/>
            <a:chExt cx="10152902" cy="3849702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10A7618-36EE-4BF1-8521-3D79B864E5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87783" y="2367827"/>
              <a:ext cx="2159241" cy="1982272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5B24965-6603-4264-9E32-536E1A2A6F9B}"/>
                </a:ext>
              </a:extLst>
            </p:cNvPr>
            <p:cNvGrpSpPr/>
            <p:nvPr/>
          </p:nvGrpSpPr>
          <p:grpSpPr>
            <a:xfrm>
              <a:off x="247071" y="1662663"/>
              <a:ext cx="10152902" cy="3849702"/>
              <a:chOff x="247071" y="1662663"/>
              <a:chExt cx="10152902" cy="3849702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4A7D6405-1946-496B-886E-71D1F828A221}"/>
                  </a:ext>
                </a:extLst>
              </p:cNvPr>
              <p:cNvGrpSpPr/>
              <p:nvPr/>
            </p:nvGrpSpPr>
            <p:grpSpPr>
              <a:xfrm>
                <a:off x="247071" y="1662663"/>
                <a:ext cx="10152902" cy="3849702"/>
                <a:chOff x="3674395" y="691673"/>
                <a:chExt cx="12464583" cy="3849702"/>
              </a:xfrm>
            </p:grpSpPr>
            <p:cxnSp>
              <p:nvCxnSpPr>
                <p:cNvPr id="3" name="Straight Connector 2">
                  <a:extLst>
                    <a:ext uri="{FF2B5EF4-FFF2-40B4-BE49-F238E27FC236}">
                      <a16:creationId xmlns:a16="http://schemas.microsoft.com/office/drawing/2014/main" id="{C80C2745-4173-4881-A0A6-BF0715B719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46223" y="993913"/>
                  <a:ext cx="0" cy="302613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1B40FB20-B98B-4A80-ABF6-28E5C6A723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146223" y="3983338"/>
                  <a:ext cx="10132238" cy="3670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534413A-E044-4EDF-9B5E-34A5B80B7A8F}"/>
                    </a:ext>
                  </a:extLst>
                </p:cNvPr>
                <p:cNvSpPr txBox="1"/>
                <p:nvPr/>
              </p:nvSpPr>
              <p:spPr>
                <a:xfrm>
                  <a:off x="13843377" y="3956600"/>
                  <a:ext cx="2295601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Quantity of electricity</a:t>
                  </a: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DFF0981D-BDB4-4175-99A3-4A2DB338259D}"/>
                    </a:ext>
                  </a:extLst>
                </p:cNvPr>
                <p:cNvSpPr txBox="1"/>
                <p:nvPr/>
              </p:nvSpPr>
              <p:spPr>
                <a:xfrm>
                  <a:off x="3674395" y="691673"/>
                  <a:ext cx="9769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Price</a:t>
                  </a:r>
                </a:p>
              </p:txBody>
            </p:sp>
          </p:grp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D5BD35F-5202-4FCC-B4B4-D1492EF9C0A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58344" y="2465993"/>
                <a:ext cx="2274953" cy="1820688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53634AA4-FB57-4A9A-B209-BF1FE6649209}"/>
              </a:ext>
            </a:extLst>
          </p:cNvPr>
          <p:cNvSpPr txBox="1"/>
          <p:nvPr/>
        </p:nvSpPr>
        <p:spPr>
          <a:xfrm>
            <a:off x="5917819" y="4977654"/>
            <a:ext cx="5073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896DE2F-BBB8-403B-B292-E42B98A74F15}"/>
              </a:ext>
            </a:extLst>
          </p:cNvPr>
          <p:cNvSpPr txBox="1"/>
          <p:nvPr/>
        </p:nvSpPr>
        <p:spPr>
          <a:xfrm>
            <a:off x="262472" y="303693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*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868E05A-2744-11AF-E4F1-1BE179055AAE}"/>
              </a:ext>
            </a:extLst>
          </p:cNvPr>
          <p:cNvCxnSpPr>
            <a:cxnSpLocks/>
          </p:cNvCxnSpPr>
          <p:nvPr/>
        </p:nvCxnSpPr>
        <p:spPr>
          <a:xfrm flipH="1">
            <a:off x="3578530" y="2428599"/>
            <a:ext cx="3773301" cy="193003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5088DF97-80CC-EBD2-007C-E181E87E6D86}"/>
              </a:ext>
            </a:extLst>
          </p:cNvPr>
          <p:cNvSpPr txBox="1"/>
          <p:nvPr/>
        </p:nvSpPr>
        <p:spPr>
          <a:xfrm>
            <a:off x="7481768" y="2157571"/>
            <a:ext cx="2500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-total = S-coal + S-sola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C4A2AF3-1E04-E57A-FB5C-B8D3EE9AE8E1}"/>
              </a:ext>
            </a:extLst>
          </p:cNvPr>
          <p:cNvSpPr txBox="1"/>
          <p:nvPr/>
        </p:nvSpPr>
        <p:spPr>
          <a:xfrm>
            <a:off x="2352613" y="2157604"/>
            <a:ext cx="913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-solar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32D5D42-1D52-D23C-3258-BF4474C795EA}"/>
              </a:ext>
            </a:extLst>
          </p:cNvPr>
          <p:cNvCxnSpPr>
            <a:cxnSpLocks/>
          </p:cNvCxnSpPr>
          <p:nvPr/>
        </p:nvCxnSpPr>
        <p:spPr>
          <a:xfrm>
            <a:off x="4286013" y="3175002"/>
            <a:ext cx="70667" cy="182080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4DEFC54C-F54A-D4AE-612D-D75DF6F273EB}"/>
              </a:ext>
            </a:extLst>
          </p:cNvPr>
          <p:cNvCxnSpPr>
            <a:cxnSpLocks/>
          </p:cNvCxnSpPr>
          <p:nvPr/>
        </p:nvCxnSpPr>
        <p:spPr>
          <a:xfrm>
            <a:off x="2386065" y="3151472"/>
            <a:ext cx="46022" cy="177611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AD08BC07-43E5-EE74-215E-0F38328D20AF}"/>
              </a:ext>
            </a:extLst>
          </p:cNvPr>
          <p:cNvSpPr txBox="1"/>
          <p:nvPr/>
        </p:nvSpPr>
        <p:spPr>
          <a:xfrm>
            <a:off x="2233246" y="5011922"/>
            <a:ext cx="6545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-solar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78ED77A-BED5-BAC3-E0CD-9E6112D088A8}"/>
              </a:ext>
            </a:extLst>
          </p:cNvPr>
          <p:cNvSpPr txBox="1"/>
          <p:nvPr/>
        </p:nvSpPr>
        <p:spPr>
          <a:xfrm>
            <a:off x="4043119" y="4968663"/>
            <a:ext cx="6265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-coal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8B48226D-9538-B959-B5C3-EADC35AA75D1}"/>
              </a:ext>
            </a:extLst>
          </p:cNvPr>
          <p:cNvSpPr txBox="1"/>
          <p:nvPr/>
        </p:nvSpPr>
        <p:spPr>
          <a:xfrm>
            <a:off x="4301136" y="2168433"/>
            <a:ext cx="913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-coal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7E4F5A8-69A9-4C6F-2545-B3F724B15637}"/>
              </a:ext>
            </a:extLst>
          </p:cNvPr>
          <p:cNvSpPr txBox="1"/>
          <p:nvPr/>
        </p:nvSpPr>
        <p:spPr>
          <a:xfrm flipH="1">
            <a:off x="411050" y="5617328"/>
            <a:ext cx="9507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mand for electricity is demand for electrons regardless of sour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oal and solar generators receive the same price</a:t>
            </a:r>
          </a:p>
        </p:txBody>
      </p:sp>
    </p:spTree>
    <p:extLst>
      <p:ext uri="{BB962C8B-B14F-4D97-AF65-F5344CB8AC3E}">
        <p14:creationId xmlns:p14="http://schemas.microsoft.com/office/powerpoint/2010/main" val="116209481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EU ETS: Macro impacts: </a:t>
            </a:r>
            <a:r>
              <a:rPr lang="en-US" sz="2000" dirty="0" err="1">
                <a:solidFill>
                  <a:schemeClr val="bg1"/>
                </a:solidFill>
              </a:rPr>
              <a:t>Känzig</a:t>
            </a:r>
            <a:r>
              <a:rPr lang="en-US" sz="2000" dirty="0">
                <a:solidFill>
                  <a:schemeClr val="bg1"/>
                </a:solidFill>
              </a:rPr>
              <a:t> (2021) </a:t>
            </a:r>
          </a:p>
        </p:txBody>
      </p:sp>
      <p:pic>
        <p:nvPicPr>
          <p:cNvPr id="6" name="Picture 5" descr="A screenshot of a graph&#10;&#10;Description automatically generated">
            <a:extLst>
              <a:ext uri="{FF2B5EF4-FFF2-40B4-BE49-F238E27FC236}">
                <a16:creationId xmlns:a16="http://schemas.microsoft.com/office/drawing/2014/main" id="{53156264-6B09-9A5D-28CD-73FE3ABDA22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51" t="45308" r="51234" b="29083"/>
          <a:stretch/>
        </p:blipFill>
        <p:spPr>
          <a:xfrm>
            <a:off x="548357" y="861021"/>
            <a:ext cx="4389442" cy="29262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D3FB785-2ECF-251E-8666-5A5AAD298327}"/>
              </a:ext>
            </a:extLst>
          </p:cNvPr>
          <p:cNvSpPr txBox="1"/>
          <p:nvPr/>
        </p:nvSpPr>
        <p:spPr>
          <a:xfrm>
            <a:off x="727903" y="3975649"/>
            <a:ext cx="494976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$40 ETS price with full pass-through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600" dirty="0"/>
              <a:t>~12% increase in energy prices (US)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600" dirty="0"/>
              <a:t>5% fall in IP after 1 yea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f: fall in IP during financial crisi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22% in EU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17% in U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lso finds regressive distributional consequences – only partially explained by lower income families having higher energy shares of consump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CF9080-B8EB-E122-AF39-CE5D2E58C8E5}"/>
              </a:ext>
            </a:extLst>
          </p:cNvPr>
          <p:cNvSpPr txBox="1"/>
          <p:nvPr/>
        </p:nvSpPr>
        <p:spPr>
          <a:xfrm>
            <a:off x="2194602" y="460911"/>
            <a:ext cx="20163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rgbClr val="B00000"/>
                </a:solidFill>
              </a:rPr>
              <a:t>K</a:t>
            </a:r>
            <a:r>
              <a:rPr lang="en-US" sz="2000" b="1" dirty="0" err="1">
                <a:solidFill>
                  <a:srgbClr val="B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en-US" sz="2000" b="1" dirty="0" err="1">
                <a:solidFill>
                  <a:srgbClr val="B00000"/>
                </a:solidFill>
              </a:rPr>
              <a:t>nzig</a:t>
            </a:r>
            <a:r>
              <a:rPr lang="en-US" sz="2000" b="1" dirty="0">
                <a:solidFill>
                  <a:srgbClr val="B00000"/>
                </a:solidFill>
              </a:rPr>
              <a:t> (2021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6935BBE-9C60-2158-B4B0-25680A6BD1CC}"/>
              </a:ext>
            </a:extLst>
          </p:cNvPr>
          <p:cNvSpPr txBox="1"/>
          <p:nvPr/>
        </p:nvSpPr>
        <p:spPr>
          <a:xfrm>
            <a:off x="8294866" y="466621"/>
            <a:ext cx="24666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B00000"/>
                </a:solidFill>
              </a:rPr>
              <a:t>Metcalf-Stock (2023)</a:t>
            </a:r>
          </a:p>
        </p:txBody>
      </p:sp>
      <p:pic>
        <p:nvPicPr>
          <p:cNvPr id="7" name="Picture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075DC7CF-E09D-9D9B-92DE-5D9C1AD08D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9336" y="861021"/>
            <a:ext cx="5102664" cy="3707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29254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41B2680-2565-47AF-85D5-C949FBECCE21}"/>
              </a:ext>
            </a:extLst>
          </p:cNvPr>
          <p:cNvSpPr txBox="1"/>
          <p:nvPr/>
        </p:nvSpPr>
        <p:spPr>
          <a:xfrm>
            <a:off x="277030" y="473611"/>
            <a:ext cx="1091850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Possibilities :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Somebody made an econometric error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Data frequency: K is monthly EU time series data, M-S is annual country-leve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M-S might be subject to temporal aggregation bias but that bias doesn’t go from an effect to no effect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76F770-1927-4C65-ADA6-F60AC2873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81</a:t>
            </a:fld>
            <a:endParaRPr lang="en-US"/>
          </a:p>
        </p:txBody>
      </p:sp>
      <p:sp>
        <p:nvSpPr>
          <p:cNvPr id="11" name="Title 3">
            <a:extLst>
              <a:ext uri="{FF2B5EF4-FFF2-40B4-BE49-F238E27FC236}">
                <a16:creationId xmlns:a16="http://schemas.microsoft.com/office/drawing/2014/main" id="{0B3C05A6-9E81-4591-A889-736582F8FA6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conciliation of Metcalf-Stock (2023) and </a:t>
            </a:r>
            <a:r>
              <a:rPr lang="en-US" sz="2000" dirty="0" err="1">
                <a:solidFill>
                  <a:schemeClr val="bg1"/>
                </a:solidFill>
              </a:rPr>
              <a:t>K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en-US" sz="2000" dirty="0" err="1">
                <a:solidFill>
                  <a:schemeClr val="bg1"/>
                </a:solidFill>
              </a:rPr>
              <a:t>nzig</a:t>
            </a:r>
            <a:r>
              <a:rPr lang="en-US" sz="2000" dirty="0">
                <a:solidFill>
                  <a:schemeClr val="bg1"/>
                </a:solidFill>
              </a:rPr>
              <a:t> (2021)?</a:t>
            </a:r>
          </a:p>
        </p:txBody>
      </p:sp>
      <p:pic>
        <p:nvPicPr>
          <p:cNvPr id="8" name="Picture 7" descr="A screenshot of a graph&#10;&#10;Description automatically generated">
            <a:extLst>
              <a:ext uri="{FF2B5EF4-FFF2-40B4-BE49-F238E27FC236}">
                <a16:creationId xmlns:a16="http://schemas.microsoft.com/office/drawing/2014/main" id="{40F1DCB7-FA9C-60A5-31DE-C0F49D1075F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13" t="17315" r="29151" b="25183"/>
          <a:stretch/>
        </p:blipFill>
        <p:spPr>
          <a:xfrm>
            <a:off x="7735255" y="2285376"/>
            <a:ext cx="4308669" cy="336450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B7ED57F-0A63-725E-C94D-6101F6DD1650}"/>
              </a:ext>
            </a:extLst>
          </p:cNvPr>
          <p:cNvSpPr txBox="1"/>
          <p:nvPr/>
        </p:nvSpPr>
        <p:spPr>
          <a:xfrm>
            <a:off x="277029" y="2210288"/>
            <a:ext cx="720229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en-US" sz="1600" dirty="0"/>
              <a:t>Identification problems: K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Maybe LP-IV(ii) (instrument exogeneity) doesn’t hold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600" dirty="0"/>
              <a:t>Regulatory announcements could be taken in light of economic forecasts – but sign is wrong (recession fears -&gt; looser regs -&gt; smaller price shock -&gt; </a:t>
            </a:r>
            <a:r>
              <a:rPr lang="en-US" sz="1600" dirty="0" err="1"/>
              <a:t>corr</a:t>
            </a:r>
            <a:r>
              <a:rPr lang="en-US" sz="1600" dirty="0"/>
              <a:t>(shock, future GDP) &gt;0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If LP-IV(ii) holds then non-Invertibility isn’t a problem as long as price innovations are truly non-forecastable (plausible and empirically verified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Insufficient controls? Maybe surprise loosening/tightening aligns with ECB announcements, US growth, etc. (not an issue for M-S b/c M-S has year FE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51C1E7-CC0D-DAEA-0C5C-6A9444263578}"/>
              </a:ext>
            </a:extLst>
          </p:cNvPr>
          <p:cNvSpPr txBox="1"/>
          <p:nvPr/>
        </p:nvSpPr>
        <p:spPr>
          <a:xfrm>
            <a:off x="7663274" y="5676544"/>
            <a:ext cx="4452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utocorrelation function of ETS price surprise</a:t>
            </a:r>
          </a:p>
        </p:txBody>
      </p:sp>
    </p:spTree>
    <p:extLst>
      <p:ext uri="{BB962C8B-B14F-4D97-AF65-F5344CB8AC3E}">
        <p14:creationId xmlns:p14="http://schemas.microsoft.com/office/powerpoint/2010/main" val="414881782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41B2680-2565-47AF-85D5-C949FBECCE21}"/>
              </a:ext>
            </a:extLst>
          </p:cNvPr>
          <p:cNvSpPr txBox="1"/>
          <p:nvPr/>
        </p:nvSpPr>
        <p:spPr>
          <a:xfrm>
            <a:off x="277030" y="473611"/>
            <a:ext cx="1091850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Possibilities :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Somebody made an econometric error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Data frequency: K is monthly EU time series data, M-S is annual country-leve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M-S might be subject to temporal aggregation bias but that bias doesn’t go from an effect to no effect!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76F770-1927-4C65-ADA6-F60AC2873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82</a:t>
            </a:fld>
            <a:endParaRPr lang="en-US"/>
          </a:p>
        </p:txBody>
      </p:sp>
      <p:sp>
        <p:nvSpPr>
          <p:cNvPr id="11" name="Title 3">
            <a:extLst>
              <a:ext uri="{FF2B5EF4-FFF2-40B4-BE49-F238E27FC236}">
                <a16:creationId xmlns:a16="http://schemas.microsoft.com/office/drawing/2014/main" id="{0B3C05A6-9E81-4591-A889-736582F8FA6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conciliation of Metcalf-Stock (2023) and </a:t>
            </a:r>
            <a:r>
              <a:rPr lang="en-US" sz="2000" dirty="0" err="1">
                <a:solidFill>
                  <a:schemeClr val="bg1"/>
                </a:solidFill>
              </a:rPr>
              <a:t>K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en-US" sz="2000" dirty="0" err="1">
                <a:solidFill>
                  <a:schemeClr val="bg1"/>
                </a:solidFill>
              </a:rPr>
              <a:t>nzig</a:t>
            </a:r>
            <a:r>
              <a:rPr lang="en-US" sz="2000" dirty="0">
                <a:solidFill>
                  <a:schemeClr val="bg1"/>
                </a:solidFill>
              </a:rPr>
              <a:t> (2021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4ADAB0-0C57-985E-ED95-10DE4D0C8425}"/>
              </a:ext>
            </a:extLst>
          </p:cNvPr>
          <p:cNvSpPr txBox="1"/>
          <p:nvPr/>
        </p:nvSpPr>
        <p:spPr>
          <a:xfrm>
            <a:off x="277031" y="4659372"/>
            <a:ext cx="10918507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4"/>
            </a:pPr>
            <a:r>
              <a:rPr lang="en-US" sz="1600" dirty="0"/>
              <a:t>Identification problems: M-S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tax rate determined in advance so predetermined assumption is accurat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Maybe announced tax rate schedule isn’t linearly predictable? If so innovations aren’t shocks – linear innovations would be (nonlinearly) predictable so agents could prepare for them (so a small effect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Requires invertibility – no OVB – perhaps tax rate change is based on expected economic activity not spanned by the control variables (GDP, tax rate, year &amp; country FE – but robust to including employment, emissions as controls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Ignores spillovers from other countries (but tax rate is on transport and home heating so should be minimal leakage and spillovers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1A6C80F-B69E-AFAD-D3D1-48698AF8D2B7}"/>
              </a:ext>
            </a:extLst>
          </p:cNvPr>
          <p:cNvSpPr txBox="1"/>
          <p:nvPr/>
        </p:nvSpPr>
        <p:spPr>
          <a:xfrm>
            <a:off x="277029" y="2210288"/>
            <a:ext cx="720229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en-US" sz="1600" dirty="0"/>
              <a:t>Identification problems: K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Maybe LP-IV(ii) (instrument exogeneity) doesn’t hold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600" dirty="0"/>
              <a:t>Regulatory announcements could be taken in light of economic forecasts – but sign is wrong (recession fears -&gt; looser regs -&gt; smaller price shock -&gt; </a:t>
            </a:r>
            <a:r>
              <a:rPr lang="en-US" sz="1600" dirty="0" err="1"/>
              <a:t>corr</a:t>
            </a:r>
            <a:r>
              <a:rPr lang="en-US" sz="1600" dirty="0"/>
              <a:t>(shock, future GDP) &gt;0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If LP-IV(ii) holds then non-Invertibility isn’t a problem as long as price innovations are truly non-forecastable (plausible and empirically verified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Insufficient controls? Maybe surprise loosening/tightening aligns with ECB announcements, US growth, etc. (not an issue for M-S b/c M-S has year FE)</a:t>
            </a:r>
          </a:p>
        </p:txBody>
      </p:sp>
    </p:spTree>
    <p:extLst>
      <p:ext uri="{BB962C8B-B14F-4D97-AF65-F5344CB8AC3E}">
        <p14:creationId xmlns:p14="http://schemas.microsoft.com/office/powerpoint/2010/main" val="420049343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41B2680-2565-47AF-85D5-C949FBECCE21}"/>
              </a:ext>
            </a:extLst>
          </p:cNvPr>
          <p:cNvSpPr txBox="1"/>
          <p:nvPr/>
        </p:nvSpPr>
        <p:spPr>
          <a:xfrm>
            <a:off x="277030" y="473611"/>
            <a:ext cx="1091850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Possibilities :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 startAt="5"/>
            </a:pPr>
            <a:r>
              <a:rPr lang="en-US" sz="1600" dirty="0"/>
              <a:t>Monetary policy responds differently to induced pass-through inflation from ETS and from C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ETS is EU-wide so ECB tightens after ETS hike - but not after country-specific CT hike?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600" dirty="0"/>
              <a:t>M-S data spans pre-Euro and post-Euro regimes and includes some non-Euro countries, so the contrast isn’t clean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600" dirty="0"/>
              <a:t>But shouldn’t the ECB know enough to accommodate the ETS price spike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76F770-1927-4C65-ADA6-F60AC2873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83</a:t>
            </a:fld>
            <a:endParaRPr lang="en-US"/>
          </a:p>
        </p:txBody>
      </p:sp>
      <p:sp>
        <p:nvSpPr>
          <p:cNvPr id="11" name="Title 3">
            <a:extLst>
              <a:ext uri="{FF2B5EF4-FFF2-40B4-BE49-F238E27FC236}">
                <a16:creationId xmlns:a16="http://schemas.microsoft.com/office/drawing/2014/main" id="{0B3C05A6-9E81-4591-A889-736582F8FA6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conciliation of Metcalf-Stock (2023) and </a:t>
            </a:r>
            <a:r>
              <a:rPr lang="en-US" sz="2000" dirty="0" err="1">
                <a:solidFill>
                  <a:schemeClr val="bg1"/>
                </a:solidFill>
              </a:rPr>
              <a:t>K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en-US" sz="2000" dirty="0" err="1">
                <a:solidFill>
                  <a:schemeClr val="bg1"/>
                </a:solidFill>
              </a:rPr>
              <a:t>nzig</a:t>
            </a:r>
            <a:r>
              <a:rPr lang="en-US" sz="2000" dirty="0">
                <a:solidFill>
                  <a:schemeClr val="bg1"/>
                </a:solidFill>
              </a:rPr>
              <a:t> (2021)?</a:t>
            </a:r>
          </a:p>
        </p:txBody>
      </p:sp>
      <p:pic>
        <p:nvPicPr>
          <p:cNvPr id="4" name="Picture 3" descr="A screenshot of a graph&#10;&#10;Description automatically generated">
            <a:extLst>
              <a:ext uri="{FF2B5EF4-FFF2-40B4-BE49-F238E27FC236}">
                <a16:creationId xmlns:a16="http://schemas.microsoft.com/office/drawing/2014/main" id="{C348B442-7562-ADF4-B180-EEA6E258157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7" t="17990" r="2986" b="10032"/>
          <a:stretch/>
        </p:blipFill>
        <p:spPr>
          <a:xfrm>
            <a:off x="1289538" y="2197299"/>
            <a:ext cx="10750062" cy="46607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EF3E92B-A009-01EB-6A55-2277B0743347}"/>
              </a:ext>
            </a:extLst>
          </p:cNvPr>
          <p:cNvSpPr txBox="1"/>
          <p:nvPr/>
        </p:nvSpPr>
        <p:spPr>
          <a:xfrm>
            <a:off x="0" y="2386329"/>
            <a:ext cx="923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C00000"/>
                </a:solidFill>
              </a:rPr>
              <a:t>K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en-US" b="1" dirty="0" err="1">
                <a:solidFill>
                  <a:srgbClr val="C00000"/>
                </a:solidFill>
              </a:rPr>
              <a:t>nzig</a:t>
            </a:r>
            <a:r>
              <a:rPr lang="en-US" b="1" dirty="0">
                <a:solidFill>
                  <a:srgbClr val="C00000"/>
                </a:solidFill>
              </a:rPr>
              <a:t>: 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F07A720-14FC-0158-C304-5A3F5C74A8EF}"/>
              </a:ext>
            </a:extLst>
          </p:cNvPr>
          <p:cNvSpPr/>
          <p:nvPr/>
        </p:nvSpPr>
        <p:spPr>
          <a:xfrm>
            <a:off x="1371599" y="2244929"/>
            <a:ext cx="2630334" cy="15516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B6BF6BD2-5C60-0C06-3717-8B3EEE12A2B9}"/>
              </a:ext>
            </a:extLst>
          </p:cNvPr>
          <p:cNvSpPr/>
          <p:nvPr/>
        </p:nvSpPr>
        <p:spPr>
          <a:xfrm>
            <a:off x="6874902" y="3923841"/>
            <a:ext cx="2630334" cy="15516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57FA7BF-FA39-2EAA-CF6B-6EC3FBD09A9B}"/>
              </a:ext>
            </a:extLst>
          </p:cNvPr>
          <p:cNvSpPr/>
          <p:nvPr/>
        </p:nvSpPr>
        <p:spPr>
          <a:xfrm>
            <a:off x="6874902" y="2170854"/>
            <a:ext cx="2630334" cy="15516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57244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41B2680-2565-47AF-85D5-C949FBECCE21}"/>
              </a:ext>
            </a:extLst>
          </p:cNvPr>
          <p:cNvSpPr txBox="1"/>
          <p:nvPr/>
        </p:nvSpPr>
        <p:spPr>
          <a:xfrm>
            <a:off x="277030" y="473611"/>
            <a:ext cx="10918508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Possibilities :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 startAt="5"/>
            </a:pPr>
            <a:r>
              <a:rPr lang="en-US" sz="1600" dirty="0"/>
              <a:t>Monetary policy responds differently to induced pass-through inflation from ETS and from C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ETS is EU-wide so ECB tightens after ETS hike - but not after country-specific CT hike?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600" dirty="0"/>
              <a:t>M-S data spans pre-Euro and post-Euro regimes and includes some non-Euro countries, so the contrast isn’t clean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600" dirty="0"/>
              <a:t>But shouldn’t the ECB know enough to accommodate the ETS price spike?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342900" indent="-342900">
              <a:buFont typeface="+mj-lt"/>
              <a:buAutoNum type="arabicPeriod" startAt="5"/>
            </a:pPr>
            <a:r>
              <a:rPr lang="en-US" sz="1600" dirty="0"/>
              <a:t>EU ETS covers power &amp; manufacturing, EU CT’s cover fuels (transport &amp; heating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Both are short-run inelastic, although Moll et al (</a:t>
            </a:r>
            <a:r>
              <a:rPr lang="en-US" sz="1600" i="1" dirty="0"/>
              <a:t>BPEA</a:t>
            </a:r>
            <a:r>
              <a:rPr lang="en-US" sz="1600" dirty="0"/>
              <a:t> 2023) show a large margin of substitution for German </a:t>
            </a:r>
            <a:r>
              <a:rPr lang="en-US" sz="1600" dirty="0" err="1"/>
              <a:t>mfging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76F770-1927-4C65-ADA6-F60AC2873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84</a:t>
            </a:fld>
            <a:endParaRPr lang="en-US"/>
          </a:p>
        </p:txBody>
      </p:sp>
      <p:sp>
        <p:nvSpPr>
          <p:cNvPr id="11" name="Title 3">
            <a:extLst>
              <a:ext uri="{FF2B5EF4-FFF2-40B4-BE49-F238E27FC236}">
                <a16:creationId xmlns:a16="http://schemas.microsoft.com/office/drawing/2014/main" id="{0B3C05A6-9E81-4591-A889-736582F8FA6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conciliation of Metcalf-Stock (2023) and </a:t>
            </a:r>
            <a:r>
              <a:rPr lang="en-US" sz="2000" dirty="0" err="1">
                <a:solidFill>
                  <a:schemeClr val="bg1"/>
                </a:solidFill>
              </a:rPr>
              <a:t>K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en-US" sz="2000" dirty="0" err="1">
                <a:solidFill>
                  <a:schemeClr val="bg1"/>
                </a:solidFill>
              </a:rPr>
              <a:t>nzig</a:t>
            </a:r>
            <a:r>
              <a:rPr lang="en-US" sz="2000" dirty="0">
                <a:solidFill>
                  <a:schemeClr val="bg1"/>
                </a:solidFill>
              </a:rPr>
              <a:t> (2021)?</a:t>
            </a:r>
          </a:p>
        </p:txBody>
      </p:sp>
    </p:spTree>
    <p:extLst>
      <p:ext uri="{BB962C8B-B14F-4D97-AF65-F5344CB8AC3E}">
        <p14:creationId xmlns:p14="http://schemas.microsoft.com/office/powerpoint/2010/main" val="169772436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41B2680-2565-47AF-85D5-C949FBECCE21}"/>
              </a:ext>
            </a:extLst>
          </p:cNvPr>
          <p:cNvSpPr txBox="1"/>
          <p:nvPr/>
        </p:nvSpPr>
        <p:spPr>
          <a:xfrm>
            <a:off x="277030" y="473611"/>
            <a:ext cx="10918508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Possibilities :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 startAt="5"/>
            </a:pPr>
            <a:r>
              <a:rPr lang="en-US" sz="1600" dirty="0"/>
              <a:t>Monetary policy responds differently to induced pass-through inflation from ETS and from C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ETS is EU-wide so ECB tightens after ETS hike - but not after country-specific CT hike?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600" dirty="0"/>
              <a:t>M-S data spans pre-Euro and post-Euro regimes and includes some non-Euro countries, so the contrast isn’t clean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600" dirty="0"/>
              <a:t>But shouldn’t the ECB know enough to accommodate the ETS price spike?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342900" indent="-342900">
              <a:buFont typeface="+mj-lt"/>
              <a:buAutoNum type="arabicPeriod" startAt="5"/>
            </a:pPr>
            <a:r>
              <a:rPr lang="en-US" sz="1600" dirty="0"/>
              <a:t>EU ETS covers power &amp; manufacturing, EU CT’s cover fuels (transport &amp; heating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Both are short-run inelastic, although Moll et al (</a:t>
            </a:r>
            <a:r>
              <a:rPr lang="en-US" sz="1600" i="1" dirty="0"/>
              <a:t>BPEA</a:t>
            </a:r>
            <a:r>
              <a:rPr lang="en-US" sz="1600" dirty="0"/>
              <a:t> 2023) show a large margin of substitution for German </a:t>
            </a:r>
            <a:r>
              <a:rPr lang="en-US" sz="1600" dirty="0" err="1"/>
              <a:t>mfging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76F770-1927-4C65-ADA6-F60AC2873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85</a:t>
            </a:fld>
            <a:endParaRPr lang="en-US"/>
          </a:p>
        </p:txBody>
      </p:sp>
      <p:sp>
        <p:nvSpPr>
          <p:cNvPr id="11" name="Title 3">
            <a:extLst>
              <a:ext uri="{FF2B5EF4-FFF2-40B4-BE49-F238E27FC236}">
                <a16:creationId xmlns:a16="http://schemas.microsoft.com/office/drawing/2014/main" id="{0B3C05A6-9E81-4591-A889-736582F8FA6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conciliation of Metcalf-Stock (2023) and </a:t>
            </a:r>
            <a:r>
              <a:rPr lang="en-US" sz="2000" dirty="0" err="1">
                <a:solidFill>
                  <a:schemeClr val="bg1"/>
                </a:solidFill>
              </a:rPr>
              <a:t>K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en-US" sz="2000" dirty="0" err="1">
                <a:solidFill>
                  <a:schemeClr val="bg1"/>
                </a:solidFill>
              </a:rPr>
              <a:t>nzig</a:t>
            </a:r>
            <a:r>
              <a:rPr lang="en-US" sz="2000" dirty="0">
                <a:solidFill>
                  <a:schemeClr val="bg1"/>
                </a:solidFill>
              </a:rPr>
              <a:t> (2021)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668704-C6D3-BAEE-8E0C-5F2EE9918B8A}"/>
              </a:ext>
            </a:extLst>
          </p:cNvPr>
          <p:cNvSpPr txBox="1"/>
          <p:nvPr/>
        </p:nvSpPr>
        <p:spPr>
          <a:xfrm>
            <a:off x="277030" y="2989982"/>
            <a:ext cx="549072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7"/>
            </a:pPr>
            <a:r>
              <a:rPr lang="en-US" sz="1600" dirty="0"/>
              <a:t>Carbon tax, but not ETS, has potential for revenue recycl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But revenue recycling supply side reforms should take time, and M-S don’t find statistical difference between countries with rev. recycling or not</a:t>
            </a:r>
          </a:p>
        </p:txBody>
      </p:sp>
    </p:spTree>
    <p:extLst>
      <p:ext uri="{BB962C8B-B14F-4D97-AF65-F5344CB8AC3E}">
        <p14:creationId xmlns:p14="http://schemas.microsoft.com/office/powerpoint/2010/main" val="418800554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743213D-9A70-F293-378F-8D1F034D18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1335" y="3096554"/>
            <a:ext cx="5563635" cy="344235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41B2680-2565-47AF-85D5-C949FBECCE21}"/>
              </a:ext>
            </a:extLst>
          </p:cNvPr>
          <p:cNvSpPr txBox="1"/>
          <p:nvPr/>
        </p:nvSpPr>
        <p:spPr>
          <a:xfrm>
            <a:off x="277030" y="473611"/>
            <a:ext cx="10918508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Possibilities :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 startAt="5"/>
            </a:pPr>
            <a:r>
              <a:rPr lang="en-US" sz="1600" dirty="0"/>
              <a:t>Monetary policy responds differently to induced pass-through inflation from ETS and from C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ETS is EU-wide so ECB tightens after ETS hike - but not after country-specific CT hike?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600" dirty="0"/>
              <a:t>M-S data spans pre-Euro and post-Euro regimes and includes some non-Euro countries, so the contrast isn’t clean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600" dirty="0"/>
              <a:t>But shouldn’t the ECB know enough to accommodate the ETS price spike?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342900" indent="-342900">
              <a:buFont typeface="+mj-lt"/>
              <a:buAutoNum type="arabicPeriod" startAt="5"/>
            </a:pPr>
            <a:r>
              <a:rPr lang="en-US" sz="1600" dirty="0"/>
              <a:t>EU ETS covers power &amp; manufacturing, EU CT’s cover fuels (transport &amp; heating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Both are short-run inelastic, although Moll et al (</a:t>
            </a:r>
            <a:r>
              <a:rPr lang="en-US" sz="1600" i="1" dirty="0"/>
              <a:t>BPEA</a:t>
            </a:r>
            <a:r>
              <a:rPr lang="en-US" sz="1600" dirty="0"/>
              <a:t> 2023) show a large margin of substitution for German </a:t>
            </a:r>
            <a:r>
              <a:rPr lang="en-US" sz="1600" dirty="0" err="1"/>
              <a:t>mfging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76F770-1927-4C65-ADA6-F60AC2873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86</a:t>
            </a:fld>
            <a:endParaRPr lang="en-US"/>
          </a:p>
        </p:txBody>
      </p:sp>
      <p:sp>
        <p:nvSpPr>
          <p:cNvPr id="11" name="Title 3">
            <a:extLst>
              <a:ext uri="{FF2B5EF4-FFF2-40B4-BE49-F238E27FC236}">
                <a16:creationId xmlns:a16="http://schemas.microsoft.com/office/drawing/2014/main" id="{0B3C05A6-9E81-4591-A889-736582F8FA6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conciliation of Metcalf-Stock (2023) and </a:t>
            </a:r>
            <a:r>
              <a:rPr lang="en-US" sz="2000" dirty="0" err="1">
                <a:solidFill>
                  <a:schemeClr val="bg1"/>
                </a:solidFill>
              </a:rPr>
              <a:t>K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en-US" sz="2000" dirty="0" err="1">
                <a:solidFill>
                  <a:schemeClr val="bg1"/>
                </a:solidFill>
              </a:rPr>
              <a:t>nzig</a:t>
            </a:r>
            <a:r>
              <a:rPr lang="en-US" sz="2000" dirty="0">
                <a:solidFill>
                  <a:schemeClr val="bg1"/>
                </a:solidFill>
              </a:rPr>
              <a:t> (2021)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668704-C6D3-BAEE-8E0C-5F2EE9918B8A}"/>
              </a:ext>
            </a:extLst>
          </p:cNvPr>
          <p:cNvSpPr txBox="1"/>
          <p:nvPr/>
        </p:nvSpPr>
        <p:spPr>
          <a:xfrm>
            <a:off x="277030" y="2989982"/>
            <a:ext cx="5490724" cy="38164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7"/>
            </a:pPr>
            <a:r>
              <a:rPr lang="en-US" sz="1600" dirty="0"/>
              <a:t>Carbon tax, but not ETS, has potential for revenue recycl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But revenue recycling supply side reforms should take time, and M-S don’t find statistical difference between countries with rev. recycling or not</a:t>
            </a:r>
          </a:p>
          <a:p>
            <a:pPr marL="342900" indent="-342900">
              <a:buFont typeface="+mj-lt"/>
              <a:buAutoNum type="arabicPeriod" startAt="7"/>
            </a:pPr>
            <a:endParaRPr lang="en-US" sz="1600" dirty="0"/>
          </a:p>
          <a:p>
            <a:pPr marL="342900" indent="-342900">
              <a:buFont typeface="+mj-lt"/>
              <a:buAutoNum type="arabicPeriod" startAt="7"/>
            </a:pPr>
            <a:r>
              <a:rPr lang="en-US" sz="1600" dirty="0"/>
              <a:t>Maybe cap &amp; trade actually has worse macro consequences than a carbon tax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Price volatility of a cap &amp; trade system can retard investment in low-carbon capital, delaying decarbonization and increasing costs (Borenstein et al, </a:t>
            </a:r>
            <a:r>
              <a:rPr lang="en-US" sz="1600" i="1" dirty="0"/>
              <a:t>JAERE</a:t>
            </a:r>
            <a:r>
              <a:rPr lang="en-US" sz="1600" dirty="0"/>
              <a:t> 2019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Price volatility also implies inflation volatility (pass-through of tax &amp; permit price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i="1" dirty="0">
                <a:solidFill>
                  <a:srgbClr val="C00000"/>
                </a:solidFill>
              </a:rPr>
              <a:t>Personal guess: (5) + (8)</a:t>
            </a:r>
          </a:p>
        </p:txBody>
      </p:sp>
    </p:spTree>
    <p:extLst>
      <p:ext uri="{BB962C8B-B14F-4D97-AF65-F5344CB8AC3E}">
        <p14:creationId xmlns:p14="http://schemas.microsoft.com/office/powerpoint/2010/main" val="316312391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87</a:t>
            </a:fld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DB7C7F1-92D5-4628-9E51-0C6F0CCD2D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24908"/>
            <a:ext cx="5669280" cy="308844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2CAB5A2-395D-4652-9F90-7D3CCBEF7C3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962"/>
          <a:stretch/>
        </p:blipFill>
        <p:spPr>
          <a:xfrm>
            <a:off x="5899327" y="1924909"/>
            <a:ext cx="6292673" cy="3088442"/>
          </a:xfrm>
          <a:prstGeom prst="rect">
            <a:avLst/>
          </a:prstGeom>
        </p:spPr>
      </p:pic>
      <p:sp>
        <p:nvSpPr>
          <p:cNvPr id="7" name="Title 3">
            <a:extLst>
              <a:ext uri="{FF2B5EF4-FFF2-40B4-BE49-F238E27FC236}">
                <a16:creationId xmlns:a16="http://schemas.microsoft.com/office/drawing/2014/main" id="{702C3F52-4850-4878-AF6B-B1E1A641FDA4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IIID. </a:t>
            </a:r>
            <a:r>
              <a:rPr lang="en-US" sz="1900" dirty="0">
                <a:solidFill>
                  <a:schemeClr val="bg1"/>
                </a:solidFill>
              </a:rPr>
              <a:t>Climate policy uncertainty*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1AB398-D088-4AF4-BC35-A4F0533A4750}"/>
              </a:ext>
            </a:extLst>
          </p:cNvPr>
          <p:cNvSpPr txBox="1"/>
          <p:nvPr/>
        </p:nvSpPr>
        <p:spPr>
          <a:xfrm>
            <a:off x="125555" y="6507373"/>
            <a:ext cx="813203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*K. </a:t>
            </a:r>
            <a:r>
              <a:rPr lang="en-US" sz="1600" dirty="0" err="1"/>
              <a:t>Gavrilis</a:t>
            </a:r>
            <a:r>
              <a:rPr lang="en-US" sz="1600" dirty="0"/>
              <a:t>, D. </a:t>
            </a:r>
            <a:r>
              <a:rPr lang="en-US" sz="1600" dirty="0" err="1"/>
              <a:t>Känzig</a:t>
            </a:r>
            <a:r>
              <a:rPr lang="en-US" sz="1600" dirty="0"/>
              <a:t>, &amp; JH Stock (in progress)</a:t>
            </a:r>
          </a:p>
        </p:txBody>
      </p:sp>
    </p:spTree>
    <p:extLst>
      <p:ext uri="{BB962C8B-B14F-4D97-AF65-F5344CB8AC3E}">
        <p14:creationId xmlns:p14="http://schemas.microsoft.com/office/powerpoint/2010/main" val="410469958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88</a:t>
            </a:fld>
            <a:endParaRPr lang="en-US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7FB55A68-1C39-4085-857E-51373C4C397F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Climate policy uncertainty</a:t>
            </a:r>
          </a:p>
        </p:txBody>
      </p:sp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CA1B3EAE-5C11-8980-0488-E57F3817A66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4" t="14374" r="6344" b="9309"/>
          <a:stretch/>
        </p:blipFill>
        <p:spPr>
          <a:xfrm>
            <a:off x="953452" y="725739"/>
            <a:ext cx="9740304" cy="4852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20959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89</a:t>
            </a:fld>
            <a:endParaRPr lang="en-US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7FB55A68-1C39-4085-857E-51373C4C397F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Climate policy uncertainty</a:t>
            </a:r>
          </a:p>
        </p:txBody>
      </p:sp>
      <p:pic>
        <p:nvPicPr>
          <p:cNvPr id="8" name="Picture 7" descr="A screenshot of a computer&#10;&#10;Description automatically generated">
            <a:extLst>
              <a:ext uri="{FF2B5EF4-FFF2-40B4-BE49-F238E27FC236}">
                <a16:creationId xmlns:a16="http://schemas.microsoft.com/office/drawing/2014/main" id="{BF38C466-7B84-B826-7DF5-5FEA482514B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68" t="20160" r="6343" b="16543"/>
          <a:stretch/>
        </p:blipFill>
        <p:spPr>
          <a:xfrm>
            <a:off x="958143" y="1018637"/>
            <a:ext cx="10395657" cy="4305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965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Carbon tax in power sector: incentive for substituting clean for dirty powe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9</a:t>
            </a:fld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19D3423-A35D-4FAC-95E9-5B215826C2AC}"/>
              </a:ext>
            </a:extLst>
          </p:cNvPr>
          <p:cNvSpPr txBox="1"/>
          <p:nvPr/>
        </p:nvSpPr>
        <p:spPr>
          <a:xfrm>
            <a:off x="411050" y="552540"/>
            <a:ext cx="618630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Carbon tax and cap-and-trade: Static case/no uncertainty</a:t>
            </a:r>
          </a:p>
          <a:p>
            <a:endParaRPr lang="en-US" sz="1600" b="1" dirty="0"/>
          </a:p>
          <a:p>
            <a:r>
              <a:rPr lang="en-US" sz="1600" b="1" dirty="0"/>
              <a:t>Suppose there are two sources of power: coal and solar</a:t>
            </a:r>
          </a:p>
          <a:p>
            <a:r>
              <a:rPr lang="en-US" sz="1600" b="1" dirty="0"/>
              <a:t>		</a:t>
            </a:r>
            <a:r>
              <a:rPr lang="en-US" sz="1600" b="1" dirty="0">
                <a:solidFill>
                  <a:srgbClr val="C00000"/>
                </a:solidFill>
              </a:rPr>
              <a:t>(b) Carbon tax or cap &amp; trade with auctioned allowances</a:t>
            </a:r>
            <a:r>
              <a:rPr lang="en-US" sz="1600" b="1" dirty="0"/>
              <a:t>	</a:t>
            </a:r>
            <a:endParaRPr lang="en-US" sz="1600" dirty="0"/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84CB638-B483-4A36-9EAF-D2C6CFA3DFA9}"/>
              </a:ext>
            </a:extLst>
          </p:cNvPr>
          <p:cNvCxnSpPr>
            <a:cxnSpLocks/>
          </p:cNvCxnSpPr>
          <p:nvPr/>
        </p:nvCxnSpPr>
        <p:spPr>
          <a:xfrm>
            <a:off x="4956896" y="2011132"/>
            <a:ext cx="2172342" cy="2114078"/>
          </a:xfrm>
          <a:prstGeom prst="line">
            <a:avLst/>
          </a:prstGeom>
          <a:ln w="444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37D6D59-9B69-4C8B-9283-AD3AE7D76D02}"/>
              </a:ext>
            </a:extLst>
          </p:cNvPr>
          <p:cNvSpPr txBox="1"/>
          <p:nvPr/>
        </p:nvSpPr>
        <p:spPr>
          <a:xfrm>
            <a:off x="7337201" y="4091502"/>
            <a:ext cx="1161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D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983E20B-E868-420B-A2C2-4E510F8BFB44}"/>
              </a:ext>
            </a:extLst>
          </p:cNvPr>
          <p:cNvCxnSpPr>
            <a:cxnSpLocks/>
            <a:endCxn id="43" idx="0"/>
          </p:cNvCxnSpPr>
          <p:nvPr/>
        </p:nvCxnSpPr>
        <p:spPr>
          <a:xfrm>
            <a:off x="6063974" y="3156847"/>
            <a:ext cx="107509" cy="182080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0D2E5D1-8245-4B57-8C18-D33CF0A80EDE}"/>
              </a:ext>
            </a:extLst>
          </p:cNvPr>
          <p:cNvCxnSpPr>
            <a:cxnSpLocks/>
          </p:cNvCxnSpPr>
          <p:nvPr/>
        </p:nvCxnSpPr>
        <p:spPr>
          <a:xfrm flipH="1">
            <a:off x="660501" y="3114197"/>
            <a:ext cx="5295456" cy="6080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>
            <a:extLst>
              <a:ext uri="{FF2B5EF4-FFF2-40B4-BE49-F238E27FC236}">
                <a16:creationId xmlns:a16="http://schemas.microsoft.com/office/drawing/2014/main" id="{06751E39-15FC-4D3B-B7AA-B76B736AF2D0}"/>
              </a:ext>
            </a:extLst>
          </p:cNvPr>
          <p:cNvGrpSpPr/>
          <p:nvPr/>
        </p:nvGrpSpPr>
        <p:grpSpPr>
          <a:xfrm>
            <a:off x="247071" y="1662663"/>
            <a:ext cx="10152902" cy="3849702"/>
            <a:chOff x="247071" y="1662663"/>
            <a:chExt cx="10152902" cy="3849702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10A7618-36EE-4BF1-8521-3D79B864E5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87783" y="2367827"/>
              <a:ext cx="2159241" cy="1982272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5B24965-6603-4264-9E32-536E1A2A6F9B}"/>
                </a:ext>
              </a:extLst>
            </p:cNvPr>
            <p:cNvGrpSpPr/>
            <p:nvPr/>
          </p:nvGrpSpPr>
          <p:grpSpPr>
            <a:xfrm>
              <a:off x="247071" y="1662663"/>
              <a:ext cx="10152902" cy="3849702"/>
              <a:chOff x="247071" y="1662663"/>
              <a:chExt cx="10152902" cy="3849702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4A7D6405-1946-496B-886E-71D1F828A221}"/>
                  </a:ext>
                </a:extLst>
              </p:cNvPr>
              <p:cNvGrpSpPr/>
              <p:nvPr/>
            </p:nvGrpSpPr>
            <p:grpSpPr>
              <a:xfrm>
                <a:off x="247071" y="1662663"/>
                <a:ext cx="10152902" cy="3849702"/>
                <a:chOff x="3674395" y="691673"/>
                <a:chExt cx="12464583" cy="3849702"/>
              </a:xfrm>
            </p:grpSpPr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F7053EF3-A96E-4604-814E-2F1E3A66231C}"/>
                    </a:ext>
                  </a:extLst>
                </p:cNvPr>
                <p:cNvSpPr txBox="1"/>
                <p:nvPr/>
              </p:nvSpPr>
              <p:spPr>
                <a:xfrm>
                  <a:off x="8651517" y="1197443"/>
                  <a:ext cx="11216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S-coal</a:t>
                  </a:r>
                </a:p>
              </p:txBody>
            </p:sp>
            <p:cxnSp>
              <p:nvCxnSpPr>
                <p:cNvPr id="3" name="Straight Connector 2">
                  <a:extLst>
                    <a:ext uri="{FF2B5EF4-FFF2-40B4-BE49-F238E27FC236}">
                      <a16:creationId xmlns:a16="http://schemas.microsoft.com/office/drawing/2014/main" id="{C80C2745-4173-4881-A0A6-BF0715B719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46223" y="993913"/>
                  <a:ext cx="0" cy="302613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1B40FB20-B98B-4A80-ABF6-28E5C6A723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146223" y="3983338"/>
                  <a:ext cx="10132238" cy="3670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534413A-E044-4EDF-9B5E-34A5B80B7A8F}"/>
                    </a:ext>
                  </a:extLst>
                </p:cNvPr>
                <p:cNvSpPr txBox="1"/>
                <p:nvPr/>
              </p:nvSpPr>
              <p:spPr>
                <a:xfrm>
                  <a:off x="13843377" y="3956600"/>
                  <a:ext cx="2295601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Quantity of electricity</a:t>
                  </a: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DFF0981D-BDB4-4175-99A3-4A2DB338259D}"/>
                    </a:ext>
                  </a:extLst>
                </p:cNvPr>
                <p:cNvSpPr txBox="1"/>
                <p:nvPr/>
              </p:nvSpPr>
              <p:spPr>
                <a:xfrm>
                  <a:off x="3674395" y="691673"/>
                  <a:ext cx="9769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Price</a:t>
                  </a:r>
                </a:p>
              </p:txBody>
            </p:sp>
          </p:grp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D5BD35F-5202-4FCC-B4B4-D1492EF9C0A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58344" y="2465993"/>
                <a:ext cx="2274953" cy="1820688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53634AA4-FB57-4A9A-B209-BF1FE6649209}"/>
              </a:ext>
            </a:extLst>
          </p:cNvPr>
          <p:cNvSpPr txBox="1"/>
          <p:nvPr/>
        </p:nvSpPr>
        <p:spPr>
          <a:xfrm>
            <a:off x="5917819" y="4977654"/>
            <a:ext cx="5073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896DE2F-BBB8-403B-B292-E42B98A74F15}"/>
              </a:ext>
            </a:extLst>
          </p:cNvPr>
          <p:cNvSpPr txBox="1"/>
          <p:nvPr/>
        </p:nvSpPr>
        <p:spPr>
          <a:xfrm>
            <a:off x="262472" y="303693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*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868E05A-2744-11AF-E4F1-1BE179055AAE}"/>
              </a:ext>
            </a:extLst>
          </p:cNvPr>
          <p:cNvCxnSpPr>
            <a:cxnSpLocks/>
          </p:cNvCxnSpPr>
          <p:nvPr/>
        </p:nvCxnSpPr>
        <p:spPr>
          <a:xfrm flipH="1">
            <a:off x="3578530" y="2428599"/>
            <a:ext cx="3773301" cy="193003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5088DF97-80CC-EBD2-007C-E181E87E6D86}"/>
              </a:ext>
            </a:extLst>
          </p:cNvPr>
          <p:cNvSpPr txBox="1"/>
          <p:nvPr/>
        </p:nvSpPr>
        <p:spPr>
          <a:xfrm>
            <a:off x="7481768" y="2157571"/>
            <a:ext cx="2500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-total = S-coal + S-sola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C4A2AF3-1E04-E57A-FB5C-B8D3EE9AE8E1}"/>
              </a:ext>
            </a:extLst>
          </p:cNvPr>
          <p:cNvSpPr txBox="1"/>
          <p:nvPr/>
        </p:nvSpPr>
        <p:spPr>
          <a:xfrm>
            <a:off x="2352613" y="2157604"/>
            <a:ext cx="913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-solar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32D5D42-1D52-D23C-3258-BF4474C795EA}"/>
              </a:ext>
            </a:extLst>
          </p:cNvPr>
          <p:cNvCxnSpPr>
            <a:cxnSpLocks/>
          </p:cNvCxnSpPr>
          <p:nvPr/>
        </p:nvCxnSpPr>
        <p:spPr>
          <a:xfrm>
            <a:off x="4286013" y="3175002"/>
            <a:ext cx="70667" cy="182080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4DEFC54C-F54A-D4AE-612D-D75DF6F273EB}"/>
              </a:ext>
            </a:extLst>
          </p:cNvPr>
          <p:cNvCxnSpPr>
            <a:cxnSpLocks/>
          </p:cNvCxnSpPr>
          <p:nvPr/>
        </p:nvCxnSpPr>
        <p:spPr>
          <a:xfrm>
            <a:off x="2386065" y="3151472"/>
            <a:ext cx="46022" cy="177611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E42C21EE-475F-9AC0-2F45-1EF2564C881A}"/>
              </a:ext>
            </a:extLst>
          </p:cNvPr>
          <p:cNvSpPr txBox="1"/>
          <p:nvPr/>
        </p:nvSpPr>
        <p:spPr>
          <a:xfrm>
            <a:off x="4043119" y="4968663"/>
            <a:ext cx="6265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-coal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81C0F65-2485-61A9-39C6-55B58FEAF6A5}"/>
              </a:ext>
            </a:extLst>
          </p:cNvPr>
          <p:cNvSpPr txBox="1"/>
          <p:nvPr/>
        </p:nvSpPr>
        <p:spPr>
          <a:xfrm>
            <a:off x="2233246" y="5011922"/>
            <a:ext cx="6545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-sola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C64D8A8-D023-2A7C-F6B2-512C2287252C}"/>
              </a:ext>
            </a:extLst>
          </p:cNvPr>
          <p:cNvSpPr txBox="1"/>
          <p:nvPr/>
        </p:nvSpPr>
        <p:spPr>
          <a:xfrm>
            <a:off x="2744374" y="3414479"/>
            <a:ext cx="7957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x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BC132F76-8452-F563-B7C8-0448E776101F}"/>
              </a:ext>
            </a:extLst>
          </p:cNvPr>
          <p:cNvSpPr/>
          <p:nvPr/>
        </p:nvSpPr>
        <p:spPr>
          <a:xfrm>
            <a:off x="3145252" y="3036937"/>
            <a:ext cx="153013" cy="823663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F275B4A-DC78-07AE-61BB-FAAF8B50C784}"/>
              </a:ext>
            </a:extLst>
          </p:cNvPr>
          <p:cNvCxnSpPr>
            <a:cxnSpLocks/>
          </p:cNvCxnSpPr>
          <p:nvPr/>
        </p:nvCxnSpPr>
        <p:spPr>
          <a:xfrm flipH="1">
            <a:off x="1680914" y="2493540"/>
            <a:ext cx="2132192" cy="189264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00B7954E-1F34-363F-6320-0110849C3B16}"/>
              </a:ext>
            </a:extLst>
          </p:cNvPr>
          <p:cNvSpPr txBox="1"/>
          <p:nvPr/>
        </p:nvSpPr>
        <p:spPr>
          <a:xfrm>
            <a:off x="240106" y="2509458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’</a:t>
            </a:r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F4689A4-F725-B76D-E6DA-3CF9433748BB}"/>
              </a:ext>
            </a:extLst>
          </p:cNvPr>
          <p:cNvCxnSpPr>
            <a:cxnSpLocks/>
          </p:cNvCxnSpPr>
          <p:nvPr/>
        </p:nvCxnSpPr>
        <p:spPr>
          <a:xfrm flipH="1">
            <a:off x="2533135" y="2428599"/>
            <a:ext cx="3530839" cy="1902466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C031F721-9AF8-9980-7B67-1FA132C9F6D7}"/>
              </a:ext>
            </a:extLst>
          </p:cNvPr>
          <p:cNvSpPr txBox="1"/>
          <p:nvPr/>
        </p:nvSpPr>
        <p:spPr>
          <a:xfrm>
            <a:off x="6055287" y="2187943"/>
            <a:ext cx="66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’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84147CF-0B29-E6B7-923A-40F9AAF694BA}"/>
              </a:ext>
            </a:extLst>
          </p:cNvPr>
          <p:cNvSpPr txBox="1"/>
          <p:nvPr/>
        </p:nvSpPr>
        <p:spPr>
          <a:xfrm>
            <a:off x="3465187" y="2135580"/>
            <a:ext cx="867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’-coal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FE3BF559-B1BA-1111-538D-1F9F01F43714}"/>
              </a:ext>
            </a:extLst>
          </p:cNvPr>
          <p:cNvSpPr txBox="1"/>
          <p:nvPr/>
        </p:nvSpPr>
        <p:spPr>
          <a:xfrm flipH="1">
            <a:off x="411050" y="5617328"/>
            <a:ext cx="9507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mand for electricity is demand for electrons regardless of sour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oal and solar generators receive the same price per kWh </a:t>
            </a:r>
            <a:r>
              <a:rPr lang="en-US" sz="1600" b="1" dirty="0">
                <a:solidFill>
                  <a:srgbClr val="C00000"/>
                </a:solidFill>
              </a:rPr>
              <a:t>– but coal generators must pay a carbon tax</a:t>
            </a:r>
          </a:p>
        </p:txBody>
      </p:sp>
    </p:spTree>
    <p:extLst>
      <p:ext uri="{BB962C8B-B14F-4D97-AF65-F5344CB8AC3E}">
        <p14:creationId xmlns:p14="http://schemas.microsoft.com/office/powerpoint/2010/main" val="271455077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90</a:t>
            </a:fld>
            <a:endParaRPr lang="en-US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7FB55A68-1C39-4085-857E-51373C4C397F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Climate policy uncertainty</a:t>
            </a:r>
          </a:p>
        </p:txBody>
      </p:sp>
      <p:pic>
        <p:nvPicPr>
          <p:cNvPr id="3" name="Picture 2" descr="A graph with text and blue lines&#10;&#10;Description automatically generated">
            <a:extLst>
              <a:ext uri="{FF2B5EF4-FFF2-40B4-BE49-F238E27FC236}">
                <a16:creationId xmlns:a16="http://schemas.microsoft.com/office/drawing/2014/main" id="{A4CCB720-ED3E-422F-DB7A-90CE026D789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80" t="12564" r="12755" b="14011"/>
          <a:stretch/>
        </p:blipFill>
        <p:spPr>
          <a:xfrm>
            <a:off x="1623081" y="430886"/>
            <a:ext cx="8945838" cy="5058508"/>
          </a:xfrm>
          <a:prstGeom prst="rect">
            <a:avLst/>
          </a:prstGeom>
        </p:spPr>
      </p:pic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E2E74239-6175-F587-1F08-29FAD66B7B7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8" t="50000" r="33310" b="20160"/>
          <a:stretch/>
        </p:blipFill>
        <p:spPr>
          <a:xfrm>
            <a:off x="2752295" y="5434805"/>
            <a:ext cx="4899241" cy="1423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61492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91</a:t>
            </a:fld>
            <a:endParaRPr lang="en-US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7FB55A68-1C39-4085-857E-51373C4C397F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Climate policy uncertainty</a:t>
            </a:r>
          </a:p>
        </p:txBody>
      </p:sp>
      <p:pic>
        <p:nvPicPr>
          <p:cNvPr id="3" name="Picture 2" descr="A screenshot of a computer&#10;&#10;Description automatically generated">
            <a:extLst>
              <a:ext uri="{FF2B5EF4-FFF2-40B4-BE49-F238E27FC236}">
                <a16:creationId xmlns:a16="http://schemas.microsoft.com/office/drawing/2014/main" id="{05F60EE1-DA1E-35F2-4C97-653C6517E3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74" y="574431"/>
            <a:ext cx="11166851" cy="6283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99589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92</a:t>
            </a:fld>
            <a:endParaRPr lang="en-US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7FB55A68-1C39-4085-857E-51373C4C397F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Climate policy uncertainty</a:t>
            </a:r>
          </a:p>
        </p:txBody>
      </p:sp>
      <p:pic>
        <p:nvPicPr>
          <p:cNvPr id="3" name="Picture 2" descr="A graph of climate change&#10;&#10;Description automatically generated">
            <a:extLst>
              <a:ext uri="{FF2B5EF4-FFF2-40B4-BE49-F238E27FC236}">
                <a16:creationId xmlns:a16="http://schemas.microsoft.com/office/drawing/2014/main" id="{1E9760F8-BD62-C2A8-F67E-58BB0EDBECD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87" t="13649" r="14587" b="7500"/>
          <a:stretch/>
        </p:blipFill>
        <p:spPr>
          <a:xfrm>
            <a:off x="12032" y="1147318"/>
            <a:ext cx="8463115" cy="530160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C4CF495-B341-65FA-752B-BFC91A1CF588}"/>
              </a:ext>
            </a:extLst>
          </p:cNvPr>
          <p:cNvSpPr txBox="1"/>
          <p:nvPr/>
        </p:nvSpPr>
        <p:spPr>
          <a:xfrm>
            <a:off x="8887636" y="1397675"/>
            <a:ext cx="314024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rease in CPU =&gt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all in I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all in emissions (IP elasticity ~.7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 in unemploy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 in commodity and consumer pric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32D0A6-7AF9-7A82-5884-91B9B223762D}"/>
              </a:ext>
            </a:extLst>
          </p:cNvPr>
          <p:cNvSpPr txBox="1"/>
          <p:nvPr/>
        </p:nvSpPr>
        <p:spPr>
          <a:xfrm>
            <a:off x="2273968" y="613611"/>
            <a:ext cx="1445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VAR – 6 lags</a:t>
            </a:r>
          </a:p>
        </p:txBody>
      </p:sp>
    </p:spTree>
    <p:extLst>
      <p:ext uri="{BB962C8B-B14F-4D97-AF65-F5344CB8AC3E}">
        <p14:creationId xmlns:p14="http://schemas.microsoft.com/office/powerpoint/2010/main" val="145182281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93</a:t>
            </a:fld>
            <a:endParaRPr lang="en-US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7FB55A68-1C39-4085-857E-51373C4C397F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Climate policy uncertaint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4CF495-B341-65FA-752B-BFC91A1CF588}"/>
              </a:ext>
            </a:extLst>
          </p:cNvPr>
          <p:cNvSpPr txBox="1"/>
          <p:nvPr/>
        </p:nvSpPr>
        <p:spPr>
          <a:xfrm>
            <a:off x="8887636" y="1397675"/>
            <a:ext cx="31402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are robust to using LP instead of SVA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32D0A6-7AF9-7A82-5884-91B9B223762D}"/>
              </a:ext>
            </a:extLst>
          </p:cNvPr>
          <p:cNvSpPr txBox="1"/>
          <p:nvPr/>
        </p:nvSpPr>
        <p:spPr>
          <a:xfrm>
            <a:off x="2273968" y="613611"/>
            <a:ext cx="1167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P – 6 lags</a:t>
            </a:r>
          </a:p>
        </p:txBody>
      </p:sp>
      <p:pic>
        <p:nvPicPr>
          <p:cNvPr id="9" name="Picture 8" descr="A graph of the climate&#10;&#10;Description automatically generated with medium confidence">
            <a:extLst>
              <a:ext uri="{FF2B5EF4-FFF2-40B4-BE49-F238E27FC236}">
                <a16:creationId xmlns:a16="http://schemas.microsoft.com/office/drawing/2014/main" id="{66AAECEF-9F26-47AB-7096-A27A91162B1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69" t="13250" r="14002" b="7682"/>
          <a:stretch/>
        </p:blipFill>
        <p:spPr>
          <a:xfrm>
            <a:off x="0" y="1165668"/>
            <a:ext cx="8482263" cy="5298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811176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94</a:t>
            </a:fld>
            <a:endParaRPr lang="en-US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7FB55A68-1C39-4085-857E-51373C4C397F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Climate policy uncertaint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4CF495-B341-65FA-752B-BFC91A1CF588}"/>
              </a:ext>
            </a:extLst>
          </p:cNvPr>
          <p:cNvSpPr txBox="1"/>
          <p:nvPr/>
        </p:nvSpPr>
        <p:spPr>
          <a:xfrm>
            <a:off x="8887636" y="1397675"/>
            <a:ext cx="31402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are robust to using controlling for 3 macro factors from DF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32D0A6-7AF9-7A82-5884-91B9B223762D}"/>
              </a:ext>
            </a:extLst>
          </p:cNvPr>
          <p:cNvSpPr txBox="1"/>
          <p:nvPr/>
        </p:nvSpPr>
        <p:spPr>
          <a:xfrm>
            <a:off x="1540042" y="729614"/>
            <a:ext cx="6394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PU = residual from projecting CPU on 3 macro factors from DFM</a:t>
            </a:r>
          </a:p>
        </p:txBody>
      </p:sp>
      <p:pic>
        <p:nvPicPr>
          <p:cNvPr id="3" name="Picture 2" descr="A screenshot of a graph&#10;&#10;Description automatically generated">
            <a:extLst>
              <a:ext uri="{FF2B5EF4-FFF2-40B4-BE49-F238E27FC236}">
                <a16:creationId xmlns:a16="http://schemas.microsoft.com/office/drawing/2014/main" id="{114EB34C-4320-6259-1DBE-E6B46352109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31" t="12878" r="14421" b="7311"/>
          <a:stretch/>
        </p:blipFill>
        <p:spPr>
          <a:xfrm>
            <a:off x="164122" y="1165668"/>
            <a:ext cx="8015378" cy="519068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B3947C9-FC3A-3CDF-3ADB-7F70556D0249}"/>
              </a:ext>
            </a:extLst>
          </p:cNvPr>
          <p:cNvSpPr txBox="1"/>
          <p:nvPr/>
        </p:nvSpPr>
        <p:spPr>
          <a:xfrm>
            <a:off x="8412078" y="2967335"/>
            <a:ext cx="36157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Work in progres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fine CPU measure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Use E&amp;E News articl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Use LLM to categorize the article (improve upon dictionary approach)</a:t>
            </a:r>
          </a:p>
        </p:txBody>
      </p:sp>
    </p:spTree>
    <p:extLst>
      <p:ext uri="{BB962C8B-B14F-4D97-AF65-F5344CB8AC3E}">
        <p14:creationId xmlns:p14="http://schemas.microsoft.com/office/powerpoint/2010/main" val="236050621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95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702C3F52-4850-4878-AF6B-B1E1A641FDA4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IIIE. Concluding Remarks</a:t>
            </a:r>
            <a:endParaRPr lang="en-US" sz="1900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7374931-67E1-906E-82A7-51FF043D302D}"/>
              </a:ext>
            </a:extLst>
          </p:cNvPr>
          <p:cNvSpPr txBox="1"/>
          <p:nvPr/>
        </p:nvSpPr>
        <p:spPr>
          <a:xfrm>
            <a:off x="539261" y="783490"/>
            <a:ext cx="11113477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600" dirty="0"/>
              <a:t>Take standard macro (CGE) estimates of macro costs of carbon pricing policies with a grain of salt (lack of directed technical progress)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Empirical evaluation of macro effects of climate policy – when possible – is important for practical policy advice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Preliminary conclusions: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sz="1600" dirty="0"/>
              <a:t>Monetary policy response matters (accommodate one-off supply-side price shocks)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sz="1600" dirty="0"/>
              <a:t>Climate policy uncertainty seems to retard economic growth (theory + empirical)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sz="1600" dirty="0"/>
              <a:t>Carbon tax appears benign for economic growth &amp; employment empirically – whereas cap &amp; trade has negative macro consequences. A plausible channel is price uncertainty in C&amp;T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sz="1600" dirty="0"/>
              <a:t>Price uncertainty also retards investment and R&amp;D so slows the energy transition (CO2 costs)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Methods: SVAR-IV and LP-IV (and proxy VAR-IV) are most convincing methods currently (but need a valid instrument)</a:t>
            </a:r>
          </a:p>
          <a:p>
            <a:pPr marL="342900" indent="-342900">
              <a:buFont typeface="+mj-lt"/>
              <a:buAutoNum type="arabicPeriod"/>
            </a:pPr>
            <a:endParaRPr lang="en-US" sz="1600" i="1" dirty="0"/>
          </a:p>
          <a:p>
            <a:pPr marL="342900" indent="-342900">
              <a:buFont typeface="+mj-lt"/>
              <a:buAutoNum type="arabicPeriod"/>
            </a:pPr>
            <a:r>
              <a:rPr lang="en-US" sz="1600" i="1" dirty="0"/>
              <a:t>More work is needed</a:t>
            </a:r>
            <a:r>
              <a:rPr lang="en-US" sz="1600" dirty="0"/>
              <a:t>: on macro &amp; innovation effects of price uncertainty under C&amp;T, TPS, and RPS.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Big picture: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sz="1600" dirty="0"/>
              <a:t>Carbon pricing should be deployed in conjunction with innovation &amp; investment policy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sz="1600" dirty="0"/>
              <a:t>Carbon pricing is most effective &amp; has least cost impacts when nearly-economic low-carbon substitution alternatives exist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sz="1600" dirty="0"/>
              <a:t>Results in literature support second-stage </a:t>
            </a:r>
            <a:r>
              <a:rPr lang="en-US" sz="1600"/>
              <a:t>(post-innovation) </a:t>
            </a:r>
            <a:r>
              <a:rPr lang="en-US" sz="1600" dirty="0"/>
              <a:t>sectoral carbon pricing with price certainty: in order,</a:t>
            </a:r>
          </a:p>
          <a:p>
            <a:pPr marL="1314450" lvl="2" indent="-400050">
              <a:buFont typeface="+mj-lt"/>
              <a:buAutoNum type="romanLcPeriod"/>
            </a:pPr>
            <a:r>
              <a:rPr lang="en-US" sz="1600" dirty="0"/>
              <a:t>Sectoral CT </a:t>
            </a:r>
          </a:p>
          <a:p>
            <a:pPr marL="1314450" lvl="2" indent="-400050">
              <a:buFont typeface="+mj-lt"/>
              <a:buAutoNum type="romanLcPeriod"/>
            </a:pPr>
            <a:r>
              <a:rPr lang="en-US" sz="1600" dirty="0"/>
              <a:t>Sectoral TPS with price collars and infrequent resets</a:t>
            </a:r>
          </a:p>
          <a:p>
            <a:pPr marL="1314450" lvl="2" indent="-400050">
              <a:buFont typeface="+mj-lt"/>
              <a:buAutoNum type="romanLcPeriod"/>
            </a:pPr>
            <a:r>
              <a:rPr lang="en-US" sz="1600" dirty="0"/>
              <a:t>Sectoral C&amp;T with price collars and infrequent resets</a:t>
            </a:r>
          </a:p>
        </p:txBody>
      </p:sp>
    </p:spTree>
    <p:extLst>
      <p:ext uri="{BB962C8B-B14F-4D97-AF65-F5344CB8AC3E}">
        <p14:creationId xmlns:p14="http://schemas.microsoft.com/office/powerpoint/2010/main" val="112382969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96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79D341D-AF28-6B96-8871-968DDCD5C262}"/>
              </a:ext>
            </a:extLst>
          </p:cNvPr>
          <p:cNvSpPr txBox="1"/>
          <p:nvPr/>
        </p:nvSpPr>
        <p:spPr>
          <a:xfrm>
            <a:off x="4477214" y="3122342"/>
            <a:ext cx="2326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Additional Slides</a:t>
            </a:r>
          </a:p>
        </p:txBody>
      </p:sp>
    </p:spTree>
    <p:extLst>
      <p:ext uri="{BB962C8B-B14F-4D97-AF65-F5344CB8AC3E}">
        <p14:creationId xmlns:p14="http://schemas.microsoft.com/office/powerpoint/2010/main" val="308700824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Carbon pricing fundamentals: overlapping polici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97</a:t>
            </a:fld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19D3423-A35D-4FAC-95E9-5B215826C2AC}"/>
              </a:ext>
            </a:extLst>
          </p:cNvPr>
          <p:cNvSpPr txBox="1"/>
          <p:nvPr/>
        </p:nvSpPr>
        <p:spPr>
          <a:xfrm>
            <a:off x="411050" y="552540"/>
            <a:ext cx="889698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Overlapping polic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 practice, there can be multiple policies with same mitigation go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Example: Carbon tax </a:t>
            </a:r>
            <a:r>
              <a:rPr lang="en-US" sz="1600" b="1" i="1" dirty="0">
                <a:solidFill>
                  <a:srgbClr val="C00000"/>
                </a:solidFill>
              </a:rPr>
              <a:t>and</a:t>
            </a:r>
            <a:r>
              <a:rPr lang="en-US" sz="1600" b="1" dirty="0">
                <a:solidFill>
                  <a:srgbClr val="C00000"/>
                </a:solidFill>
              </a:rPr>
              <a:t> cap &amp; trade</a:t>
            </a:r>
            <a:endParaRPr lang="en-US" sz="1600" b="1" dirty="0"/>
          </a:p>
          <a:p>
            <a:r>
              <a:rPr lang="en-US" sz="1600" b="1" dirty="0"/>
              <a:t>		</a:t>
            </a:r>
            <a:r>
              <a:rPr lang="en-US" sz="1600" dirty="0">
                <a:solidFill>
                  <a:srgbClr val="C00000"/>
                </a:solidFill>
              </a:rPr>
              <a:t>(a) C&amp;T nonbinding											(b) C&amp;T binding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84CB638-B483-4A36-9EAF-D2C6CFA3DFA9}"/>
              </a:ext>
            </a:extLst>
          </p:cNvPr>
          <p:cNvCxnSpPr>
            <a:cxnSpLocks/>
          </p:cNvCxnSpPr>
          <p:nvPr/>
        </p:nvCxnSpPr>
        <p:spPr>
          <a:xfrm>
            <a:off x="1656198" y="1991592"/>
            <a:ext cx="3504297" cy="1943319"/>
          </a:xfrm>
          <a:prstGeom prst="line">
            <a:avLst/>
          </a:prstGeom>
          <a:ln w="444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37D6D59-9B69-4C8B-9283-AD3AE7D76D02}"/>
              </a:ext>
            </a:extLst>
          </p:cNvPr>
          <p:cNvSpPr txBox="1"/>
          <p:nvPr/>
        </p:nvSpPr>
        <p:spPr>
          <a:xfrm>
            <a:off x="4899273" y="3969958"/>
            <a:ext cx="1161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D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983E20B-E868-420B-A2C2-4E510F8BFB44}"/>
              </a:ext>
            </a:extLst>
          </p:cNvPr>
          <p:cNvCxnSpPr>
            <a:cxnSpLocks/>
          </p:cNvCxnSpPr>
          <p:nvPr/>
        </p:nvCxnSpPr>
        <p:spPr>
          <a:xfrm>
            <a:off x="3786679" y="3220278"/>
            <a:ext cx="0" cy="177075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0D2E5D1-8245-4B57-8C18-D33CF0A80EDE}"/>
              </a:ext>
            </a:extLst>
          </p:cNvPr>
          <p:cNvCxnSpPr>
            <a:cxnSpLocks/>
          </p:cNvCxnSpPr>
          <p:nvPr/>
        </p:nvCxnSpPr>
        <p:spPr>
          <a:xfrm flipH="1">
            <a:off x="685806" y="3220278"/>
            <a:ext cx="3100873" cy="3918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Left Brace 31">
            <a:extLst>
              <a:ext uri="{FF2B5EF4-FFF2-40B4-BE49-F238E27FC236}">
                <a16:creationId xmlns:a16="http://schemas.microsoft.com/office/drawing/2014/main" id="{EA1F7583-2088-4F6C-92D7-A6C98C493109}"/>
              </a:ext>
            </a:extLst>
          </p:cNvPr>
          <p:cNvSpPr/>
          <p:nvPr/>
        </p:nvSpPr>
        <p:spPr>
          <a:xfrm>
            <a:off x="1656197" y="3508512"/>
            <a:ext cx="165313" cy="656135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627B46A-3FA0-42AB-8706-F21D26FF5412}"/>
              </a:ext>
            </a:extLst>
          </p:cNvPr>
          <p:cNvSpPr txBox="1"/>
          <p:nvPr/>
        </p:nvSpPr>
        <p:spPr>
          <a:xfrm>
            <a:off x="1155492" y="3721761"/>
            <a:ext cx="7957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x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4DBC7F4-DB10-41AD-B1A3-B2102A33629D}"/>
              </a:ext>
            </a:extLst>
          </p:cNvPr>
          <p:cNvCxnSpPr>
            <a:cxnSpLocks/>
          </p:cNvCxnSpPr>
          <p:nvPr/>
        </p:nvCxnSpPr>
        <p:spPr>
          <a:xfrm flipH="1">
            <a:off x="644942" y="2815320"/>
            <a:ext cx="2399756" cy="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>
            <a:extLst>
              <a:ext uri="{FF2B5EF4-FFF2-40B4-BE49-F238E27FC236}">
                <a16:creationId xmlns:a16="http://schemas.microsoft.com/office/drawing/2014/main" id="{06751E39-15FC-4D3B-B7AA-B76B736AF2D0}"/>
              </a:ext>
            </a:extLst>
          </p:cNvPr>
          <p:cNvGrpSpPr/>
          <p:nvPr/>
        </p:nvGrpSpPr>
        <p:grpSpPr>
          <a:xfrm>
            <a:off x="247071" y="1662663"/>
            <a:ext cx="5903654" cy="3901891"/>
            <a:chOff x="247071" y="1662663"/>
            <a:chExt cx="5903654" cy="3901891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10A7618-36EE-4BF1-8521-3D79B864E5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87194" y="2488734"/>
              <a:ext cx="3773301" cy="1930038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5B24965-6603-4264-9E32-536E1A2A6F9B}"/>
                </a:ext>
              </a:extLst>
            </p:cNvPr>
            <p:cNvGrpSpPr/>
            <p:nvPr/>
          </p:nvGrpSpPr>
          <p:grpSpPr>
            <a:xfrm>
              <a:off x="247071" y="1662663"/>
              <a:ext cx="5903654" cy="3901891"/>
              <a:chOff x="247071" y="1662663"/>
              <a:chExt cx="5903654" cy="3901891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4A7D6405-1946-496B-886E-71D1F828A221}"/>
                  </a:ext>
                </a:extLst>
              </p:cNvPr>
              <p:cNvGrpSpPr/>
              <p:nvPr/>
            </p:nvGrpSpPr>
            <p:grpSpPr>
              <a:xfrm>
                <a:off x="247071" y="1662663"/>
                <a:ext cx="5903654" cy="3901891"/>
                <a:chOff x="3674395" y="691673"/>
                <a:chExt cx="7247837" cy="3901891"/>
              </a:xfrm>
            </p:grpSpPr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F7053EF3-A96E-4604-814E-2F1E3A66231C}"/>
                    </a:ext>
                  </a:extLst>
                </p:cNvPr>
                <p:cNvSpPr txBox="1"/>
                <p:nvPr/>
              </p:nvSpPr>
              <p:spPr>
                <a:xfrm>
                  <a:off x="9337928" y="1558328"/>
                  <a:ext cx="11216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S</a:t>
                  </a:r>
                </a:p>
              </p:txBody>
            </p:sp>
            <p:cxnSp>
              <p:nvCxnSpPr>
                <p:cNvPr id="3" name="Straight Connector 2">
                  <a:extLst>
                    <a:ext uri="{FF2B5EF4-FFF2-40B4-BE49-F238E27FC236}">
                      <a16:creationId xmlns:a16="http://schemas.microsoft.com/office/drawing/2014/main" id="{C80C2745-4173-4881-A0A6-BF0715B719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46223" y="993913"/>
                  <a:ext cx="0" cy="302613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1B40FB20-B98B-4A80-ABF6-28E5C6A723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146223" y="4020045"/>
                  <a:ext cx="503923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534413A-E044-4EDF-9B5E-34A5B80B7A8F}"/>
                    </a:ext>
                  </a:extLst>
                </p:cNvPr>
                <p:cNvSpPr txBox="1"/>
                <p:nvPr/>
              </p:nvSpPr>
              <p:spPr>
                <a:xfrm>
                  <a:off x="8626631" y="4008789"/>
                  <a:ext cx="2295601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Quantity of electricity</a:t>
                  </a: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DFF0981D-BDB4-4175-99A3-4A2DB338259D}"/>
                    </a:ext>
                  </a:extLst>
                </p:cNvPr>
                <p:cNvSpPr txBox="1"/>
                <p:nvPr/>
              </p:nvSpPr>
              <p:spPr>
                <a:xfrm>
                  <a:off x="3674395" y="691673"/>
                  <a:ext cx="9769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Price</a:t>
                  </a:r>
                </a:p>
              </p:txBody>
            </p:sp>
          </p:grp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D5BD35F-5202-4FCC-B4B4-D1492EF9C0A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125973" y="2650118"/>
                <a:ext cx="2333571" cy="1188800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FDA696F8-7080-4AD6-A0C6-EEECF6A7150C}"/>
                </a:ext>
              </a:extLst>
            </p:cNvPr>
            <p:cNvCxnSpPr>
              <a:cxnSpLocks/>
            </p:cNvCxnSpPr>
            <p:nvPr/>
          </p:nvCxnSpPr>
          <p:spPr>
            <a:xfrm>
              <a:off x="3012622" y="2873899"/>
              <a:ext cx="0" cy="2101958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53634AA4-FB57-4A9A-B209-BF1FE6649209}"/>
              </a:ext>
            </a:extLst>
          </p:cNvPr>
          <p:cNvSpPr txBox="1"/>
          <p:nvPr/>
        </p:nvSpPr>
        <p:spPr>
          <a:xfrm>
            <a:off x="3609474" y="5017406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E1A5BC3-7B8F-420E-AF14-2F4DA6FA52E1}"/>
              </a:ext>
            </a:extLst>
          </p:cNvPr>
          <p:cNvSpPr txBox="1"/>
          <p:nvPr/>
        </p:nvSpPr>
        <p:spPr>
          <a:xfrm>
            <a:off x="2827334" y="4998626"/>
            <a:ext cx="379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A99FBAE-241D-48F5-9FA9-5B2247DD032D}"/>
              </a:ext>
            </a:extLst>
          </p:cNvPr>
          <p:cNvSpPr txBox="1"/>
          <p:nvPr/>
        </p:nvSpPr>
        <p:spPr>
          <a:xfrm>
            <a:off x="304445" y="2565420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’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896DE2F-BBB8-403B-B292-E42B98A74F15}"/>
              </a:ext>
            </a:extLst>
          </p:cNvPr>
          <p:cNvSpPr txBox="1"/>
          <p:nvPr/>
        </p:nvSpPr>
        <p:spPr>
          <a:xfrm>
            <a:off x="262472" y="303693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*</a:t>
            </a: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9421AA5-4BEE-4E2F-AF5F-F537AB40476F}"/>
              </a:ext>
            </a:extLst>
          </p:cNvPr>
          <p:cNvGrpSpPr/>
          <p:nvPr/>
        </p:nvGrpSpPr>
        <p:grpSpPr>
          <a:xfrm>
            <a:off x="6472939" y="1593041"/>
            <a:ext cx="5526805" cy="3929570"/>
            <a:chOff x="247071" y="1662663"/>
            <a:chExt cx="5526805" cy="3929570"/>
          </a:xfrm>
        </p:grpSpPr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294CCC35-4A2C-4772-90B4-0A00462FFB0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87194" y="2488734"/>
              <a:ext cx="3773301" cy="1930038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957A1E99-D00E-4D25-A52D-3085E36A54F1}"/>
                </a:ext>
              </a:extLst>
            </p:cNvPr>
            <p:cNvGrpSpPr/>
            <p:nvPr/>
          </p:nvGrpSpPr>
          <p:grpSpPr>
            <a:xfrm>
              <a:off x="247071" y="1662663"/>
              <a:ext cx="5526805" cy="3929570"/>
              <a:chOff x="247071" y="1662663"/>
              <a:chExt cx="5526805" cy="3929570"/>
            </a:xfrm>
          </p:grpSpPr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6AC864D5-EFA5-4B43-B752-EC23D5EFC3A5}"/>
                  </a:ext>
                </a:extLst>
              </p:cNvPr>
              <p:cNvGrpSpPr/>
              <p:nvPr/>
            </p:nvGrpSpPr>
            <p:grpSpPr>
              <a:xfrm>
                <a:off x="247071" y="1662663"/>
                <a:ext cx="5526805" cy="3929570"/>
                <a:chOff x="3674395" y="691673"/>
                <a:chExt cx="6785184" cy="3929570"/>
              </a:xfrm>
            </p:grpSpPr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0A376138-B227-4EA9-8156-49F7B02BF425}"/>
                    </a:ext>
                  </a:extLst>
                </p:cNvPr>
                <p:cNvSpPr txBox="1"/>
                <p:nvPr/>
              </p:nvSpPr>
              <p:spPr>
                <a:xfrm>
                  <a:off x="9337928" y="1558328"/>
                  <a:ext cx="11216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S</a:t>
                  </a:r>
                </a:p>
              </p:txBody>
            </p: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4704E960-0381-484D-9253-F7BFBA2C00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46223" y="993913"/>
                  <a:ext cx="0" cy="302613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F5F8543F-22FD-47E6-B3EA-130AA55263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146223" y="4020045"/>
                  <a:ext cx="503923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7716EC49-9B9F-452A-9B8B-1F562E6021F5}"/>
                    </a:ext>
                  </a:extLst>
                </p:cNvPr>
                <p:cNvSpPr txBox="1"/>
                <p:nvPr/>
              </p:nvSpPr>
              <p:spPr>
                <a:xfrm>
                  <a:off x="8609221" y="4036468"/>
                  <a:ext cx="1686812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Quantity of electricity</a:t>
                  </a:r>
                </a:p>
              </p:txBody>
            </p:sp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029352D0-2451-4D4E-BAAE-FE2B9A25D41D}"/>
                    </a:ext>
                  </a:extLst>
                </p:cNvPr>
                <p:cNvSpPr txBox="1"/>
                <p:nvPr/>
              </p:nvSpPr>
              <p:spPr>
                <a:xfrm>
                  <a:off x="3674395" y="691673"/>
                  <a:ext cx="9769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Price</a:t>
                  </a:r>
                </a:p>
              </p:txBody>
            </p:sp>
          </p:grp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2290DD83-6064-4C46-902B-2DB406A1685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125974" y="3307136"/>
                <a:ext cx="992060" cy="531782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8DDD3409-256A-4065-8338-A0799780349F}"/>
                </a:ext>
              </a:extLst>
            </p:cNvPr>
            <p:cNvCxnSpPr>
              <a:cxnSpLocks/>
            </p:cNvCxnSpPr>
            <p:nvPr/>
          </p:nvCxnSpPr>
          <p:spPr>
            <a:xfrm>
              <a:off x="2095217" y="1961598"/>
              <a:ext cx="0" cy="3010954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368007B9-2816-42A4-86EC-8B840C2D8646}"/>
              </a:ext>
            </a:extLst>
          </p:cNvPr>
          <p:cNvCxnSpPr>
            <a:cxnSpLocks/>
          </p:cNvCxnSpPr>
          <p:nvPr/>
        </p:nvCxnSpPr>
        <p:spPr>
          <a:xfrm>
            <a:off x="7586776" y="1865326"/>
            <a:ext cx="3504297" cy="1943319"/>
          </a:xfrm>
          <a:prstGeom prst="line">
            <a:avLst/>
          </a:prstGeom>
          <a:ln w="444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A42BA6AE-4D14-49D8-A469-8736FA5F2C42}"/>
              </a:ext>
            </a:extLst>
          </p:cNvPr>
          <p:cNvCxnSpPr>
            <a:cxnSpLocks/>
          </p:cNvCxnSpPr>
          <p:nvPr/>
        </p:nvCxnSpPr>
        <p:spPr>
          <a:xfrm>
            <a:off x="9932375" y="3259464"/>
            <a:ext cx="0" cy="177075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9B696ECB-0216-4202-BC4F-33450534E01D}"/>
              </a:ext>
            </a:extLst>
          </p:cNvPr>
          <p:cNvSpPr txBox="1"/>
          <p:nvPr/>
        </p:nvSpPr>
        <p:spPr>
          <a:xfrm>
            <a:off x="9835341" y="494260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</a:t>
            </a:r>
          </a:p>
        </p:txBody>
      </p: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C4158151-BBC0-49CF-B6A2-525487A510DC}"/>
              </a:ext>
            </a:extLst>
          </p:cNvPr>
          <p:cNvCxnSpPr>
            <a:cxnSpLocks/>
          </p:cNvCxnSpPr>
          <p:nvPr/>
        </p:nvCxnSpPr>
        <p:spPr>
          <a:xfrm flipH="1">
            <a:off x="6865750" y="3198328"/>
            <a:ext cx="3100873" cy="3918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DEA34FD9-DC8B-4DEB-9917-493D775B66B6}"/>
              </a:ext>
            </a:extLst>
          </p:cNvPr>
          <p:cNvSpPr txBox="1"/>
          <p:nvPr/>
        </p:nvSpPr>
        <p:spPr>
          <a:xfrm>
            <a:off x="6461678" y="2086959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’’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9489B089-6282-464E-9B8B-63E941146351}"/>
              </a:ext>
            </a:extLst>
          </p:cNvPr>
          <p:cNvSpPr txBox="1"/>
          <p:nvPr/>
        </p:nvSpPr>
        <p:spPr>
          <a:xfrm>
            <a:off x="6442416" y="301498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*</a:t>
            </a:r>
          </a:p>
        </p:txBody>
      </p:sp>
      <p:sp>
        <p:nvSpPr>
          <p:cNvPr id="81" name="Left Brace 80">
            <a:extLst>
              <a:ext uri="{FF2B5EF4-FFF2-40B4-BE49-F238E27FC236}">
                <a16:creationId xmlns:a16="http://schemas.microsoft.com/office/drawing/2014/main" id="{60EFDB2F-51B2-48C8-BAD9-7D4439362E2C}"/>
              </a:ext>
            </a:extLst>
          </p:cNvPr>
          <p:cNvSpPr/>
          <p:nvPr/>
        </p:nvSpPr>
        <p:spPr>
          <a:xfrm>
            <a:off x="8019289" y="2306967"/>
            <a:ext cx="184328" cy="852012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F6CF1FB7-3E6A-4D00-900D-02EBB0168D49}"/>
              </a:ext>
            </a:extLst>
          </p:cNvPr>
          <p:cNvSpPr txBox="1"/>
          <p:nvPr/>
        </p:nvSpPr>
        <p:spPr>
          <a:xfrm>
            <a:off x="6890579" y="2485496"/>
            <a:ext cx="17912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ermit price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B6576E74-22AD-410B-8248-14A7AD2C6E21}"/>
              </a:ext>
            </a:extLst>
          </p:cNvPr>
          <p:cNvSpPr txBox="1"/>
          <p:nvPr/>
        </p:nvSpPr>
        <p:spPr>
          <a:xfrm flipH="1">
            <a:off x="451385" y="5410598"/>
            <a:ext cx="562795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>
                <a:solidFill>
                  <a:srgbClr val="B00000"/>
                </a:solidFill>
              </a:rPr>
              <a:t>Examp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alifornia cap-and-trade (AB32) + economy-wide carbon tax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If RGGI is binding, leak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ate RPS + economy-wide CE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If state RPS is binding, leakage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2CA3FE58-CCFF-4221-884C-08C7FD5466C4}"/>
              </a:ext>
            </a:extLst>
          </p:cNvPr>
          <p:cNvCxnSpPr>
            <a:cxnSpLocks/>
          </p:cNvCxnSpPr>
          <p:nvPr/>
        </p:nvCxnSpPr>
        <p:spPr>
          <a:xfrm flipH="1">
            <a:off x="8347006" y="1846849"/>
            <a:ext cx="2769987" cy="1418017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80F8D1C-D263-42F1-93AB-339C47CF20E4}"/>
              </a:ext>
            </a:extLst>
          </p:cNvPr>
          <p:cNvCxnSpPr>
            <a:cxnSpLocks/>
          </p:cNvCxnSpPr>
          <p:nvPr/>
        </p:nvCxnSpPr>
        <p:spPr>
          <a:xfrm>
            <a:off x="8321085" y="1837974"/>
            <a:ext cx="24717" cy="1343932"/>
          </a:xfrm>
          <a:prstGeom prst="line">
            <a:avLst/>
          </a:prstGeom>
          <a:ln w="5080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D9A2D54-283C-4801-BEFE-724C01707A21}"/>
              </a:ext>
            </a:extLst>
          </p:cNvPr>
          <p:cNvCxnSpPr>
            <a:cxnSpLocks/>
          </p:cNvCxnSpPr>
          <p:nvPr/>
        </p:nvCxnSpPr>
        <p:spPr>
          <a:xfrm flipH="1" flipV="1">
            <a:off x="8465488" y="2059484"/>
            <a:ext cx="1136898" cy="389137"/>
          </a:xfrm>
          <a:prstGeom prst="straightConnector1">
            <a:avLst/>
          </a:prstGeom>
          <a:ln w="31750" cmpd="dbl">
            <a:solidFill>
              <a:schemeClr val="accent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217D4B7F-D94E-4447-B81F-9AFF8ABFC578}"/>
              </a:ext>
            </a:extLst>
          </p:cNvPr>
          <p:cNvCxnSpPr>
            <a:cxnSpLocks/>
          </p:cNvCxnSpPr>
          <p:nvPr/>
        </p:nvCxnSpPr>
        <p:spPr>
          <a:xfrm>
            <a:off x="3408346" y="1987672"/>
            <a:ext cx="0" cy="3010954"/>
          </a:xfrm>
          <a:prstGeom prst="line">
            <a:avLst/>
          </a:prstGeom>
          <a:ln w="254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7A0C3F94-DE3A-4771-A93D-5755806D476C}"/>
              </a:ext>
            </a:extLst>
          </p:cNvPr>
          <p:cNvSpPr txBox="1"/>
          <p:nvPr/>
        </p:nvSpPr>
        <p:spPr>
          <a:xfrm>
            <a:off x="3204429" y="5003412"/>
            <a:ext cx="426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’</a:t>
            </a:r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2891CED1-4E0C-4672-8C62-50DFF9544D6E}"/>
              </a:ext>
            </a:extLst>
          </p:cNvPr>
          <p:cNvCxnSpPr>
            <a:cxnSpLocks/>
          </p:cNvCxnSpPr>
          <p:nvPr/>
        </p:nvCxnSpPr>
        <p:spPr>
          <a:xfrm flipH="1">
            <a:off x="6888499" y="2271531"/>
            <a:ext cx="1396553" cy="0"/>
          </a:xfrm>
          <a:prstGeom prst="line">
            <a:avLst/>
          </a:prstGeom>
          <a:ln w="254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8C99555F-6053-4D01-95D2-BB14428DD8D0}"/>
              </a:ext>
            </a:extLst>
          </p:cNvPr>
          <p:cNvSpPr txBox="1"/>
          <p:nvPr/>
        </p:nvSpPr>
        <p:spPr>
          <a:xfrm>
            <a:off x="7508245" y="3577704"/>
            <a:ext cx="7957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x</a:t>
            </a:r>
          </a:p>
        </p:txBody>
      </p:sp>
      <p:sp>
        <p:nvSpPr>
          <p:cNvPr id="80" name="Left Brace 79">
            <a:extLst>
              <a:ext uri="{FF2B5EF4-FFF2-40B4-BE49-F238E27FC236}">
                <a16:creationId xmlns:a16="http://schemas.microsoft.com/office/drawing/2014/main" id="{8A846E0F-F7E7-4D38-BAA1-2ACCF22ED2FF}"/>
              </a:ext>
            </a:extLst>
          </p:cNvPr>
          <p:cNvSpPr/>
          <p:nvPr/>
        </p:nvSpPr>
        <p:spPr>
          <a:xfrm>
            <a:off x="8040770" y="3324221"/>
            <a:ext cx="205098" cy="684965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4E72B691-B3E7-4F08-8CDE-04D38DF5E8AE}"/>
              </a:ext>
            </a:extLst>
          </p:cNvPr>
          <p:cNvSpPr txBox="1"/>
          <p:nvPr/>
        </p:nvSpPr>
        <p:spPr>
          <a:xfrm>
            <a:off x="8185121" y="4933612"/>
            <a:ext cx="426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’</a:t>
            </a:r>
          </a:p>
        </p:txBody>
      </p: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B4DCBA08-2BD4-4065-A3DA-02F3ED037C33}"/>
              </a:ext>
            </a:extLst>
          </p:cNvPr>
          <p:cNvCxnSpPr>
            <a:cxnSpLocks/>
          </p:cNvCxnSpPr>
          <p:nvPr/>
        </p:nvCxnSpPr>
        <p:spPr>
          <a:xfrm flipH="1">
            <a:off x="6826280" y="2794061"/>
            <a:ext cx="2399756" cy="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4B3886B6-D1F9-4DB3-BC0F-BF123FF91137}"/>
              </a:ext>
            </a:extLst>
          </p:cNvPr>
          <p:cNvSpPr txBox="1"/>
          <p:nvPr/>
        </p:nvSpPr>
        <p:spPr>
          <a:xfrm>
            <a:off x="6485783" y="2544161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’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0CC12A27-EA07-42E6-8A99-FF45949C1277}"/>
              </a:ext>
            </a:extLst>
          </p:cNvPr>
          <p:cNvSpPr txBox="1"/>
          <p:nvPr/>
        </p:nvSpPr>
        <p:spPr>
          <a:xfrm>
            <a:off x="9035047" y="4949834"/>
            <a:ext cx="426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</a:t>
            </a:r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657A0181-4E1A-42A6-95F6-1459495CB15D}"/>
              </a:ext>
            </a:extLst>
          </p:cNvPr>
          <p:cNvCxnSpPr>
            <a:cxnSpLocks/>
          </p:cNvCxnSpPr>
          <p:nvPr/>
        </p:nvCxnSpPr>
        <p:spPr>
          <a:xfrm flipH="1">
            <a:off x="9210429" y="2836985"/>
            <a:ext cx="15607" cy="2043983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CA40B632-8B27-492B-AF53-A918FCB333BA}"/>
              </a:ext>
            </a:extLst>
          </p:cNvPr>
          <p:cNvCxnSpPr>
            <a:cxnSpLocks/>
          </p:cNvCxnSpPr>
          <p:nvPr/>
        </p:nvCxnSpPr>
        <p:spPr>
          <a:xfrm>
            <a:off x="3410671" y="2001217"/>
            <a:ext cx="0" cy="648901"/>
          </a:xfrm>
          <a:prstGeom prst="line">
            <a:avLst/>
          </a:prstGeom>
          <a:ln w="5080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2CD93BA9-AF78-4C57-95F5-8D6ABAA372DE}"/>
              </a:ext>
            </a:extLst>
          </p:cNvPr>
          <p:cNvCxnSpPr>
            <a:cxnSpLocks/>
          </p:cNvCxnSpPr>
          <p:nvPr/>
        </p:nvCxnSpPr>
        <p:spPr>
          <a:xfrm flipH="1" flipV="1">
            <a:off x="3485640" y="2106453"/>
            <a:ext cx="514060" cy="111248"/>
          </a:xfrm>
          <a:prstGeom prst="straightConnector1">
            <a:avLst/>
          </a:prstGeom>
          <a:ln w="31750" cmpd="dbl">
            <a:solidFill>
              <a:schemeClr val="accent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EA0FFC94-7BDF-45B8-BF82-606CDB67887D}"/>
              </a:ext>
            </a:extLst>
          </p:cNvPr>
          <p:cNvCxnSpPr>
            <a:cxnSpLocks/>
          </p:cNvCxnSpPr>
          <p:nvPr/>
        </p:nvCxnSpPr>
        <p:spPr>
          <a:xfrm flipH="1">
            <a:off x="3446110" y="2077855"/>
            <a:ext cx="1006858" cy="573611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35F5A26E-7413-496D-90F4-C87B588DF4D7}"/>
              </a:ext>
            </a:extLst>
          </p:cNvPr>
          <p:cNvSpPr txBox="1"/>
          <p:nvPr/>
        </p:nvSpPr>
        <p:spPr>
          <a:xfrm flipH="1">
            <a:off x="5765901" y="5136377"/>
            <a:ext cx="305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/>
              <a:t>Prices add, quantities don’t</a:t>
            </a:r>
          </a:p>
        </p:txBody>
      </p:sp>
      <p:graphicFrame>
        <p:nvGraphicFramePr>
          <p:cNvPr id="13" name="Table 15">
            <a:extLst>
              <a:ext uri="{FF2B5EF4-FFF2-40B4-BE49-F238E27FC236}">
                <a16:creationId xmlns:a16="http://schemas.microsoft.com/office/drawing/2014/main" id="{79FF405C-ED0A-48E6-B52A-A0FA3A20B531}"/>
              </a:ext>
            </a:extLst>
          </p:cNvPr>
          <p:cNvGraphicFramePr>
            <a:graphicFrameLocks noGrp="1"/>
          </p:cNvGraphicFramePr>
          <p:nvPr/>
        </p:nvGraphicFramePr>
        <p:xfrm>
          <a:off x="6325496" y="5702523"/>
          <a:ext cx="5541033" cy="9832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5463">
                  <a:extLst>
                    <a:ext uri="{9D8B030D-6E8A-4147-A177-3AD203B41FA5}">
                      <a16:colId xmlns:a16="http://schemas.microsoft.com/office/drawing/2014/main" val="1070576366"/>
                    </a:ext>
                  </a:extLst>
                </a:gridCol>
                <a:gridCol w="2335319">
                  <a:extLst>
                    <a:ext uri="{9D8B030D-6E8A-4147-A177-3AD203B41FA5}">
                      <a16:colId xmlns:a16="http://schemas.microsoft.com/office/drawing/2014/main" val="2551887553"/>
                    </a:ext>
                  </a:extLst>
                </a:gridCol>
                <a:gridCol w="1980251">
                  <a:extLst>
                    <a:ext uri="{9D8B030D-6E8A-4147-A177-3AD203B41FA5}">
                      <a16:colId xmlns:a16="http://schemas.microsoft.com/office/drawing/2014/main" val="2300881157"/>
                    </a:ext>
                  </a:extLst>
                </a:gridCol>
              </a:tblGrid>
              <a:tr h="282699">
                <a:tc>
                  <a:txBody>
                    <a:bodyPr/>
                    <a:lstStyle/>
                    <a:p>
                      <a:r>
                        <a:rPr lang="en-US" sz="1400" dirty="0"/>
                        <a:t>State\N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Carbon Ta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C&amp;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5647567"/>
                  </a:ext>
                </a:extLst>
              </a:tr>
              <a:tr h="282699"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Carbon ta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additionality</a:t>
                      </a: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o effect or leakage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4612936"/>
                  </a:ext>
                </a:extLst>
              </a:tr>
              <a:tr h="373643"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C&amp;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o effect or additionality</a:t>
                      </a: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ear-complete leakage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99009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3048633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98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0EBACD-47E8-4127-8F44-03A18B5B0E87}"/>
              </a:ext>
            </a:extLst>
          </p:cNvPr>
          <p:cNvSpPr txBox="1"/>
          <p:nvPr/>
        </p:nvSpPr>
        <p:spPr>
          <a:xfrm>
            <a:off x="418652" y="6526100"/>
            <a:ext cx="28046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Borenstein &amp; Kellogg (2022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1DC9CA-3B15-46F5-8041-6CDE29D70016}"/>
              </a:ext>
            </a:extLst>
          </p:cNvPr>
          <p:cNvSpPr txBox="1"/>
          <p:nvPr/>
        </p:nvSpPr>
        <p:spPr>
          <a:xfrm>
            <a:off x="451820" y="604269"/>
            <a:ext cx="7710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oth a CES and a carbon price truncate the distribution of fossil fuel generators</a:t>
            </a:r>
          </a:p>
        </p:txBody>
      </p:sp>
      <p:pic>
        <p:nvPicPr>
          <p:cNvPr id="7" name="image1.png">
            <a:extLst>
              <a:ext uri="{FF2B5EF4-FFF2-40B4-BE49-F238E27FC236}">
                <a16:creationId xmlns:a16="http://schemas.microsoft.com/office/drawing/2014/main" id="{0EEC539A-8C2A-4A59-B996-D4F7B15D892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1820" y="1146984"/>
            <a:ext cx="5969490" cy="51905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D54683-CA47-4EBA-89DA-F76BD76324AC}"/>
              </a:ext>
            </a:extLst>
          </p:cNvPr>
          <p:cNvSpPr txBox="1"/>
          <p:nvPr/>
        </p:nvSpPr>
        <p:spPr>
          <a:xfrm>
            <a:off x="6448990" y="1242523"/>
            <a:ext cx="40427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stribution of fossil fuel generators, characterized by </a:t>
            </a:r>
            <a:r>
              <a:rPr lang="en-US" i="1" dirty="0"/>
              <a:t>e</a:t>
            </a:r>
            <a:r>
              <a:rPr lang="en-US" dirty="0"/>
              <a:t> (emissions per MWh) and </a:t>
            </a:r>
            <a:r>
              <a:rPr lang="en-US" i="1" dirty="0"/>
              <a:t>c</a:t>
            </a:r>
            <a:r>
              <a:rPr lang="en-US" dirty="0"/>
              <a:t> (cost per MWh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89AF4C1-71EB-465F-B11D-B8E7E833632A}"/>
              </a:ext>
            </a:extLst>
          </p:cNvPr>
          <p:cNvCxnSpPr>
            <a:cxnSpLocks/>
          </p:cNvCxnSpPr>
          <p:nvPr/>
        </p:nvCxnSpPr>
        <p:spPr>
          <a:xfrm flipH="1">
            <a:off x="4679576" y="1581374"/>
            <a:ext cx="1769415" cy="71000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897C7D1-CFB0-4911-ABCB-D20CB5388687}"/>
              </a:ext>
            </a:extLst>
          </p:cNvPr>
          <p:cNvSpPr txBox="1"/>
          <p:nvPr/>
        </p:nvSpPr>
        <p:spPr>
          <a:xfrm>
            <a:off x="7128514" y="4981636"/>
            <a:ext cx="40427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vate cost of renewables 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D96B3FE-4859-44D0-91BD-29D95091E7F7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5271248" y="5166302"/>
            <a:ext cx="1857266" cy="73964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41D96472-B4DF-4B52-AADF-3348D3B11688}"/>
              </a:ext>
            </a:extLst>
          </p:cNvPr>
          <p:cNvSpPr txBox="1"/>
          <p:nvPr/>
        </p:nvSpPr>
        <p:spPr>
          <a:xfrm>
            <a:off x="7042454" y="2515825"/>
            <a:ext cx="4042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FF generators will be dispatched if their marginal cost exceeds </a:t>
            </a:r>
            <a:r>
              <a:rPr lang="en-US" i="1" dirty="0"/>
              <a:t>R</a:t>
            </a:r>
            <a:endParaRPr lang="en-US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8856DCF-0F82-4FCD-82FF-4A555C27FBEF}"/>
              </a:ext>
            </a:extLst>
          </p:cNvPr>
          <p:cNvCxnSpPr>
            <a:cxnSpLocks/>
          </p:cNvCxnSpPr>
          <p:nvPr/>
        </p:nvCxnSpPr>
        <p:spPr>
          <a:xfrm flipH="1">
            <a:off x="5149547" y="2854676"/>
            <a:ext cx="1892908" cy="68459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3">
            <a:extLst>
              <a:ext uri="{FF2B5EF4-FFF2-40B4-BE49-F238E27FC236}">
                <a16:creationId xmlns:a16="http://schemas.microsoft.com/office/drawing/2014/main" id="{4300C931-CA64-4CC5-AF12-74A9220E71B8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tax &amp; CES: Graphical representation (Borenstein &amp; Kellogg 2022)</a:t>
            </a:r>
          </a:p>
        </p:txBody>
      </p:sp>
    </p:spTree>
    <p:extLst>
      <p:ext uri="{BB962C8B-B14F-4D97-AF65-F5344CB8AC3E}">
        <p14:creationId xmlns:p14="http://schemas.microsoft.com/office/powerpoint/2010/main" val="252975676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2.png">
            <a:extLst>
              <a:ext uri="{FF2B5EF4-FFF2-40B4-BE49-F238E27FC236}">
                <a16:creationId xmlns:a16="http://schemas.microsoft.com/office/drawing/2014/main" id="{3813BFF4-FB14-46BC-8D8D-27D7B73C9F36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1820" y="1167415"/>
            <a:ext cx="6152274" cy="5349483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tax &amp; CES: Graphical representation (Borenstein &amp; Kellogg 2022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99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0EBACD-47E8-4127-8F44-03A18B5B0E87}"/>
              </a:ext>
            </a:extLst>
          </p:cNvPr>
          <p:cNvSpPr txBox="1"/>
          <p:nvPr/>
        </p:nvSpPr>
        <p:spPr>
          <a:xfrm>
            <a:off x="418652" y="6526100"/>
            <a:ext cx="28046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Borenstein &amp; Kellogg (2022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1DC9CA-3B15-46F5-8041-6CDE29D70016}"/>
              </a:ext>
            </a:extLst>
          </p:cNvPr>
          <p:cNvSpPr txBox="1"/>
          <p:nvPr/>
        </p:nvSpPr>
        <p:spPr>
          <a:xfrm>
            <a:off x="451820" y="604269"/>
            <a:ext cx="7710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oth a CES and a carbon price truncate the distribution of fossil fuel generato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D54683-CA47-4EBA-89DA-F76BD76324AC}"/>
              </a:ext>
            </a:extLst>
          </p:cNvPr>
          <p:cNvSpPr txBox="1"/>
          <p:nvPr/>
        </p:nvSpPr>
        <p:spPr>
          <a:xfrm>
            <a:off x="6141039" y="3679799"/>
            <a:ext cx="4042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F generators that won’t produce under a CES, but will under a carbon tax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89AF4C1-71EB-465F-B11D-B8E7E833632A}"/>
              </a:ext>
            </a:extLst>
          </p:cNvPr>
          <p:cNvCxnSpPr>
            <a:cxnSpLocks/>
          </p:cNvCxnSpPr>
          <p:nvPr/>
        </p:nvCxnSpPr>
        <p:spPr>
          <a:xfrm flipH="1">
            <a:off x="4211768" y="4066391"/>
            <a:ext cx="1884232" cy="6939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897C7D1-CFB0-4911-ABCB-D20CB5388687}"/>
              </a:ext>
            </a:extLst>
          </p:cNvPr>
          <p:cNvSpPr txBox="1"/>
          <p:nvPr/>
        </p:nvSpPr>
        <p:spPr>
          <a:xfrm>
            <a:off x="6868906" y="4981636"/>
            <a:ext cx="40427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ES without partial crediting introduces a price wedge </a:t>
            </a:r>
            <a:r>
              <a:rPr lang="en-US" i="1" dirty="0"/>
              <a:t>t</a:t>
            </a:r>
            <a:r>
              <a:rPr lang="en-US" dirty="0"/>
              <a:t> between clean and </a:t>
            </a:r>
            <a:r>
              <a:rPr lang="en-US" dirty="0" err="1"/>
              <a:t>undifferentiaged</a:t>
            </a:r>
            <a:r>
              <a:rPr lang="en-US" dirty="0"/>
              <a:t> non-clean (FF) generation 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D96B3FE-4859-44D0-91BD-29D95091E7F7}"/>
              </a:ext>
            </a:extLst>
          </p:cNvPr>
          <p:cNvCxnSpPr>
            <a:cxnSpLocks/>
          </p:cNvCxnSpPr>
          <p:nvPr/>
        </p:nvCxnSpPr>
        <p:spPr>
          <a:xfrm flipH="1">
            <a:off x="4307107" y="5166302"/>
            <a:ext cx="2561799" cy="95381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41D96472-B4DF-4B52-AADF-3348D3B11688}"/>
              </a:ext>
            </a:extLst>
          </p:cNvPr>
          <p:cNvSpPr txBox="1"/>
          <p:nvPr/>
        </p:nvSpPr>
        <p:spPr>
          <a:xfrm>
            <a:off x="6281256" y="1852079"/>
            <a:ext cx="4042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F generators that won’t produce under a carbon price, but will under a CES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8856DCF-0F82-4FCD-82FF-4A555C27FBEF}"/>
              </a:ext>
            </a:extLst>
          </p:cNvPr>
          <p:cNvCxnSpPr>
            <a:cxnSpLocks/>
          </p:cNvCxnSpPr>
          <p:nvPr/>
        </p:nvCxnSpPr>
        <p:spPr>
          <a:xfrm flipH="1">
            <a:off x="3545909" y="2154265"/>
            <a:ext cx="2628980" cy="47497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6F7E2ED-DCE3-4AE5-BA97-0D9FAE8D1800}"/>
              </a:ext>
            </a:extLst>
          </p:cNvPr>
          <p:cNvSpPr txBox="1"/>
          <p:nvPr/>
        </p:nvSpPr>
        <p:spPr>
          <a:xfrm>
            <a:off x="4690410" y="969410"/>
            <a:ext cx="58793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arbon price introduces a clean/FF price wedge that depends linearly on the emissions intensit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741CC2F-1BA9-453E-9A43-289ACEDD2EE0}"/>
              </a:ext>
            </a:extLst>
          </p:cNvPr>
          <p:cNvCxnSpPr>
            <a:cxnSpLocks/>
          </p:cNvCxnSpPr>
          <p:nvPr/>
        </p:nvCxnSpPr>
        <p:spPr>
          <a:xfrm flipH="1">
            <a:off x="2500346" y="1258645"/>
            <a:ext cx="2190064" cy="37473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02098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58</TotalTime>
  <Words>8867</Words>
  <Application>Microsoft Office PowerPoint</Application>
  <PresentationFormat>Widescreen</PresentationFormat>
  <Paragraphs>1264</Paragraphs>
  <Slides>10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4</vt:i4>
      </vt:variant>
    </vt:vector>
  </HeadingPairs>
  <TitlesOfParts>
    <vt:vector size="114" baseType="lpstr">
      <vt:lpstr>Arial</vt:lpstr>
      <vt:lpstr>Arial Nova</vt:lpstr>
      <vt:lpstr>Calibri</vt:lpstr>
      <vt:lpstr>Calibri Light</vt:lpstr>
      <vt:lpstr>Cambria</vt:lpstr>
      <vt:lpstr>Courier New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ock, James H.</dc:creator>
  <cp:lastModifiedBy>Stock, James H.</cp:lastModifiedBy>
  <cp:revision>1231</cp:revision>
  <dcterms:created xsi:type="dcterms:W3CDTF">2019-12-01T20:26:42Z</dcterms:created>
  <dcterms:modified xsi:type="dcterms:W3CDTF">2024-01-23T11:44:33Z</dcterms:modified>
</cp:coreProperties>
</file>